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3662" w:rsidRDefault="00743661" w:rsidP="000D1B4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91" type="#_x0000_t202" style="position:absolute;left:0;text-align:left;margin-left:0;margin-top:-22.05pt;width:116.2pt;height:22.7pt;z-index:251659264;mso-position-horizontal:center" filled="f" stroked="f">
            <v:textbox style="mso-next-textbox:#_x0000_s2191">
              <w:txbxContent>
                <w:p w:rsidR="00743661" w:rsidRPr="00215286" w:rsidRDefault="00B23AEC" w:rsidP="00B23AEC">
                  <w:pPr>
                    <w:bidi/>
                    <w:rPr>
                      <w:rFonts w:hint="cs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ُ</w:t>
                  </w:r>
                  <w:r w:rsidR="0074366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</w:t>
                  </w:r>
                  <w:r w:rsidR="0074366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ـر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هــن</w:t>
                  </w:r>
                  <w:r w:rsidR="0074366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ــة  </w:t>
                  </w:r>
                  <w:proofErr w:type="spellStart"/>
                  <w:r w:rsidR="0074366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طــا</w:t>
                  </w:r>
                  <w:proofErr w:type="spellEnd"/>
                  <w:r w:rsidR="00743661" w:rsidRPr="00743661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="0074366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ــس</w:t>
                  </w:r>
                  <w:proofErr w:type="spellEnd"/>
                </w:p>
              </w:txbxContent>
            </v:textbox>
          </v:shape>
        </w:pict>
      </w:r>
      <w:r w:rsidR="00165337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165337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165337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165337" w:rsidRPr="00165337">
        <w:rPr>
          <w:b/>
          <w:bCs/>
          <w:sz w:val="28"/>
          <w:szCs w:val="28"/>
          <w:u w:val="single"/>
          <w:lang w:bidi="ar-DZ"/>
        </w:rPr>
        <w:t>0</w:t>
      </w:r>
      <w:r w:rsidR="00165337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165337" w:rsidRPr="00165337">
        <w:rPr>
          <w:b/>
          <w:bCs/>
          <w:sz w:val="28"/>
          <w:szCs w:val="28"/>
          <w:u w:val="single"/>
          <w:lang w:bidi="ar-DZ"/>
        </w:rPr>
        <w:t>1</w:t>
      </w:r>
      <w:r w:rsidR="00165337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850004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165337">
        <w:rPr>
          <w:b/>
          <w:bCs/>
          <w:sz w:val="28"/>
          <w:szCs w:val="28"/>
          <w:u w:val="single"/>
          <w:lang w:bidi="ar-DZ"/>
        </w:rPr>
        <w:t>1</w:t>
      </w:r>
      <w:r w:rsidR="00165337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0D1B4B">
        <w:rPr>
          <w:b/>
          <w:bCs/>
          <w:sz w:val="28"/>
          <w:szCs w:val="28"/>
          <w:u w:val="single"/>
          <w:lang w:bidi="ar-DZ"/>
        </w:rPr>
        <w:t>5</w:t>
      </w:r>
      <w:r w:rsidR="00165337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0D1B4B">
        <w:rPr>
          <w:b/>
          <w:bCs/>
          <w:sz w:val="28"/>
          <w:szCs w:val="28"/>
          <w:u w:val="single"/>
          <w:lang w:bidi="ar-DZ"/>
        </w:rPr>
        <w:t>4</w:t>
      </w:r>
      <w:r w:rsidR="00850004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0D1B4B" w:rsidRDefault="000D1B4B" w:rsidP="000D1B4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الـمـسـتـقـيــمــا</w:t>
      </w:r>
      <w:proofErr w:type="spellEnd"/>
      <w:r w:rsidR="009A593D"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مـعــيـنــا</w:t>
      </w:r>
      <w:r w:rsidR="009A593D"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بـخـطــوط  مـتـقـطـعــة  فـي  كـل  مـن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9A593D"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ـكــا</w:t>
      </w:r>
      <w:r w:rsidR="006E3F0A" w:rsidRPr="006E3F0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الـتــالـيــة  مـتــوا</w:t>
      </w:r>
      <w:r w:rsidR="009A593D"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زيــا</w:t>
      </w:r>
      <w:r w:rsidR="009A593D"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.</w:t>
      </w:r>
    </w:p>
    <w:p w:rsidR="000D1B4B" w:rsidRDefault="00EE72F8" w:rsidP="000D1B4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783" style="position:absolute;left:0;text-align:left;margin-left:27.1pt;margin-top:-.25pt;width:492.55pt;height:167.25pt;z-index:251673600" coordorigin="1109,1335" coordsize="9851,3345">
            <v:shape id="_x0000_s1513" style="position:absolute;left:5256;top:1335;width:1814;height:1871" coordsize="2449,2430" o:regroupid="64" path="m2449,105l1840,2430,,e" filled="f" strokeweight="1.5pt">
              <v:path arrowok="t"/>
            </v:shape>
            <v:shape id="_x0000_s1514" style="position:absolute;left:1349;top:1740;width:1701;height:1871" coordsize="2126,2730" o:regroupid="64" path="m2126,2730l1271,,,2550e" filled="f" strokeweight="1.5pt">
              <v:path arrowok="t"/>
            </v:shape>
            <v:shape id="_x0000_s1515" style="position:absolute;left:8823;top:1795;width:2122;height:1680;rotation:489499fd" coordsize="2290,2295" o:regroupid="64" path="m2290,900l,2295,730,e" filled="f" strokeweight="1.5pt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16" type="#_x0000_t32" style="position:absolute;left:8914;top:2262;width:1397;height:850" o:connectortype="straight" o:regroupid="64" strokeweight="1.5pt">
              <v:stroke dashstyle="dash"/>
              <o:lock v:ext="edit" aspectratio="t"/>
            </v:shape>
            <v:shape id="_x0000_s1517" type="#_x0000_t32" style="position:absolute;left:9259;top:1878;width:1701;height:1038" o:connectortype="straight" o:regroupid="64" strokeweight="1.5pt">
              <v:stroke dashstyle="dash"/>
              <o:lock v:ext="edit" aspectratio="t"/>
            </v:shape>
            <v:shape id="_x0000_s1518" type="#_x0000_t32" style="position:absolute;left:5573;top:2355;width:1587;height:128;flip:x y" o:connectortype="straight" o:regroupid="64" strokeweight="1.5pt">
              <v:stroke dashstyle="dash"/>
              <o:lock v:ext="edit" aspectratio="t"/>
            </v:shape>
            <v:shape id="_x0000_s1519" type="#_x0000_t32" style="position:absolute;left:5078;top:1545;width:2211;height:187;flip:x y" o:connectortype="straight" o:regroupid="64" strokeweight="1.5pt">
              <v:stroke dashstyle="dash"/>
              <o:lock v:ext="edit" aspectratio="t"/>
            </v:shape>
            <v:shape id="_x0000_s1520" type="#_x0000_t32" style="position:absolute;left:1454;top:2149;width:1587;height:230;flip:y" o:connectortype="straight" o:regroupid="64" strokeweight="1.5pt">
              <v:stroke dashstyle="dash"/>
              <o:lock v:ext="edit" aspectratio="t"/>
            </v:shape>
            <v:shape id="_x0000_s1521" type="#_x0000_t32" style="position:absolute;left:1109;top:2959;width:2154;height:308;flip:y" o:connectortype="straight" o:regroupid="64" strokeweight="1.5pt">
              <v:stroke dashstyle="dash"/>
              <o:lock v:ext="edit" aspectratio="t"/>
            </v:shape>
            <v:shape id="_x0000_s1522" type="#_x0000_t202" style="position:absolute;left:8254;top:3149;width:567;height:454" o:regroupid="64" filled="f" stroked="f">
              <v:textbox style="mso-next-textbox:#_x0000_s1522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1524" type="#_x0000_t202" style="position:absolute;left:2079;top:1340;width:567;height:454" o:regroupid="64" filled="f" stroked="f">
              <v:textbox style="mso-next-textbox:#_x0000_s1524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525" type="#_x0000_t202" style="position:absolute;left:6349;top:3194;width:567;height:454" o:regroupid="64" filled="f" stroked="f">
              <v:textbox style="mso-next-textbox:#_x0000_s1525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526" type="#_x0000_t202" style="position:absolute;left:6874;top:1706;width:567;height:454" o:regroupid="64" filled="f" stroked="f">
              <v:textbox style="mso-next-textbox:#_x0000_s1526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shape id="_x0000_s1527" type="#_x0000_t202" style="position:absolute;left:5665;top:2358;width:567;height:454" o:regroupid="64" filled="f" stroked="f">
              <v:textbox style="mso-next-textbox:#_x0000_s1527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528" type="#_x0000_t202" style="position:absolute;left:6667;top:2465;width:567;height:454" o:regroupid="64" filled="f" stroked="f">
              <v:textbox style="mso-next-textbox:#_x0000_s1528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529" type="#_x0000_t202" style="position:absolute;left:4988;top:1568;width:567;height:454" o:regroupid="64" filled="f" stroked="f">
              <v:textbox style="mso-next-textbox:#_x0000_s1529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1530" type="#_x0000_t202" style="position:absolute;left:1141;top:2833;width:567;height:454" o:regroupid="64" filled="f" stroked="f">
              <v:textbox style="mso-next-textbox:#_x0000_s1530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531" type="#_x0000_t202" style="position:absolute;left:2683;top:2610;width:567;height:454" o:regroupid="64" filled="f" stroked="f">
              <v:textbox style="mso-next-textbox:#_x0000_s1531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532" type="#_x0000_t202" style="position:absolute;left:2386;top:1798;width:567;height:454" o:regroupid="64" filled="f" stroked="f">
              <v:textbox style="mso-next-textbox:#_x0000_s1532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shape id="_x0000_s1533" type="#_x0000_t202" style="position:absolute;left:1621;top:1903;width:567;height:454" o:regroupid="64" filled="f" stroked="f">
              <v:textbox style="mso-next-textbox:#_x0000_s1533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1534" type="#_x0000_t202" style="position:absolute;left:9653;top:2959;width:567;height:454" o:regroupid="64" filled="f" stroked="f">
              <v:textbox style="mso-next-textbox:#_x0000_s1534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1535" type="#_x0000_t202" style="position:absolute;left:8675;top:2324;width:567;height:454" o:regroupid="64" filled="f" stroked="f">
              <v:textbox style="mso-next-textbox:#_x0000_s1535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1536" type="#_x0000_t202" style="position:absolute;left:10385;top:2264;width:567;height:454" o:regroupid="64" filled="f" stroked="f">
              <v:textbox style="mso-next-textbox:#_x0000_s1536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1537" type="#_x0000_t202" style="position:absolute;left:9155;top:1529;width:567;height:454" o:regroupid="64" filled="f" stroked="f">
              <v:textbox style="mso-next-textbox:#_x0000_s1537" inset="0,1mm,0,0">
                <w:txbxContent>
                  <w:p w:rsidR="00CE58E4" w:rsidRPr="00E07E2B" w:rsidRDefault="00CE58E4" w:rsidP="00CE58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1539" type="#_x0000_t32" style="position:absolute;left:7976;top:1505;width:1;height:3175" o:connectortype="straight" o:regroupid="64" strokeweight="1.5pt">
              <o:lock v:ext="edit" aspectratio="t"/>
            </v:shape>
            <v:shape id="_x0000_s2782" type="#_x0000_t32" style="position:absolute;left:4331;top:1505;width:1;height:3175" o:connectortype="straight" strokeweight="1.5pt">
              <o:lock v:ext="edit" aspectratio="t"/>
            </v:shape>
          </v:group>
        </w:pict>
      </w:r>
      <w:r w:rsidR="000D1B4B">
        <w:rPr>
          <w:rFonts w:hint="cs"/>
          <w:sz w:val="28"/>
          <w:szCs w:val="28"/>
          <w:rtl/>
          <w:lang w:bidi="ar-DZ"/>
        </w:rPr>
        <w:t>أ</w:t>
      </w:r>
      <w:r w:rsidR="005C23F8" w:rsidRPr="009A593D">
        <w:rPr>
          <w:rFonts w:hint="cs"/>
          <w:sz w:val="16"/>
          <w:szCs w:val="16"/>
          <w:rtl/>
          <w:lang w:bidi="ar-DZ"/>
        </w:rPr>
        <w:t xml:space="preserve"> </w:t>
      </w:r>
      <w:r w:rsidR="000D1B4B">
        <w:rPr>
          <w:rFonts w:hint="cs"/>
          <w:sz w:val="28"/>
          <w:szCs w:val="28"/>
          <w:rtl/>
          <w:lang w:bidi="ar-DZ"/>
        </w:rPr>
        <w:t>ك</w:t>
      </w:r>
      <w:r w:rsidR="009A593D">
        <w:rPr>
          <w:rFonts w:hint="cs"/>
          <w:sz w:val="28"/>
          <w:szCs w:val="28"/>
          <w:rtl/>
          <w:lang w:bidi="ar-DZ"/>
        </w:rPr>
        <w:t>ـ</w:t>
      </w:r>
      <w:r w:rsidR="000D1B4B">
        <w:rPr>
          <w:rFonts w:hint="cs"/>
          <w:sz w:val="28"/>
          <w:szCs w:val="28"/>
          <w:rtl/>
          <w:lang w:bidi="ar-DZ"/>
        </w:rPr>
        <w:t>ت</w:t>
      </w:r>
      <w:r w:rsidR="009A593D">
        <w:rPr>
          <w:rFonts w:hint="cs"/>
          <w:sz w:val="28"/>
          <w:szCs w:val="28"/>
          <w:rtl/>
          <w:lang w:bidi="ar-DZ"/>
        </w:rPr>
        <w:t>ــ</w:t>
      </w:r>
      <w:r w:rsidR="000D1B4B">
        <w:rPr>
          <w:rFonts w:hint="cs"/>
          <w:sz w:val="28"/>
          <w:szCs w:val="28"/>
          <w:rtl/>
          <w:lang w:bidi="ar-DZ"/>
        </w:rPr>
        <w:t>ب  ال</w:t>
      </w:r>
      <w:r w:rsidR="009A593D">
        <w:rPr>
          <w:rFonts w:hint="cs"/>
          <w:sz w:val="28"/>
          <w:szCs w:val="28"/>
          <w:rtl/>
          <w:lang w:bidi="ar-DZ"/>
        </w:rPr>
        <w:t>ـ</w:t>
      </w:r>
      <w:r w:rsidR="000D1B4B">
        <w:rPr>
          <w:rFonts w:hint="cs"/>
          <w:sz w:val="28"/>
          <w:szCs w:val="28"/>
          <w:rtl/>
          <w:lang w:bidi="ar-DZ"/>
        </w:rPr>
        <w:t>ن</w:t>
      </w:r>
      <w:r w:rsidR="009A593D">
        <w:rPr>
          <w:rFonts w:hint="cs"/>
          <w:sz w:val="28"/>
          <w:szCs w:val="28"/>
          <w:rtl/>
          <w:lang w:bidi="ar-DZ"/>
        </w:rPr>
        <w:t>ـ</w:t>
      </w:r>
      <w:r w:rsidR="000D1B4B">
        <w:rPr>
          <w:rFonts w:hint="cs"/>
          <w:sz w:val="28"/>
          <w:szCs w:val="28"/>
          <w:rtl/>
          <w:lang w:bidi="ar-DZ"/>
        </w:rPr>
        <w:t>س</w:t>
      </w:r>
      <w:r w:rsidR="00910CBB">
        <w:rPr>
          <w:rFonts w:hint="cs"/>
          <w:sz w:val="28"/>
          <w:szCs w:val="28"/>
          <w:rtl/>
          <w:lang w:bidi="ar-DZ"/>
        </w:rPr>
        <w:t>ـ</w:t>
      </w:r>
      <w:r w:rsidR="009A593D">
        <w:rPr>
          <w:rFonts w:hint="cs"/>
          <w:sz w:val="28"/>
          <w:szCs w:val="28"/>
          <w:rtl/>
          <w:lang w:bidi="ar-DZ"/>
        </w:rPr>
        <w:t>ــ</w:t>
      </w:r>
      <w:r w:rsidR="000D1B4B">
        <w:rPr>
          <w:rFonts w:hint="cs"/>
          <w:sz w:val="28"/>
          <w:szCs w:val="28"/>
          <w:rtl/>
          <w:lang w:bidi="ar-DZ"/>
        </w:rPr>
        <w:t xml:space="preserve">ب  </w:t>
      </w:r>
      <w:proofErr w:type="spellStart"/>
      <w:r w:rsidR="000D1B4B">
        <w:rPr>
          <w:rFonts w:hint="cs"/>
          <w:sz w:val="28"/>
          <w:szCs w:val="28"/>
          <w:rtl/>
          <w:lang w:bidi="ar-DZ"/>
        </w:rPr>
        <w:t>ال</w:t>
      </w:r>
      <w:r w:rsidR="009A593D">
        <w:rPr>
          <w:rFonts w:hint="cs"/>
          <w:sz w:val="28"/>
          <w:szCs w:val="28"/>
          <w:rtl/>
          <w:lang w:bidi="ar-DZ"/>
        </w:rPr>
        <w:t>ـ</w:t>
      </w:r>
      <w:r w:rsidR="000D1B4B">
        <w:rPr>
          <w:rFonts w:hint="cs"/>
          <w:sz w:val="28"/>
          <w:szCs w:val="28"/>
          <w:rtl/>
          <w:lang w:bidi="ar-DZ"/>
        </w:rPr>
        <w:t>م</w:t>
      </w:r>
      <w:r w:rsidR="009A593D">
        <w:rPr>
          <w:rFonts w:hint="cs"/>
          <w:sz w:val="28"/>
          <w:szCs w:val="28"/>
          <w:rtl/>
          <w:lang w:bidi="ar-DZ"/>
        </w:rPr>
        <w:t>ـ</w:t>
      </w:r>
      <w:r w:rsidR="000D1B4B">
        <w:rPr>
          <w:rFonts w:hint="cs"/>
          <w:sz w:val="28"/>
          <w:szCs w:val="28"/>
          <w:rtl/>
          <w:lang w:bidi="ar-DZ"/>
        </w:rPr>
        <w:t>ت</w:t>
      </w:r>
      <w:r w:rsidR="009A593D">
        <w:rPr>
          <w:rFonts w:hint="cs"/>
          <w:sz w:val="28"/>
          <w:szCs w:val="28"/>
          <w:rtl/>
          <w:lang w:bidi="ar-DZ"/>
        </w:rPr>
        <w:t>ــ</w:t>
      </w:r>
      <w:r w:rsidR="000D1B4B">
        <w:rPr>
          <w:rFonts w:hint="cs"/>
          <w:sz w:val="28"/>
          <w:szCs w:val="28"/>
          <w:rtl/>
          <w:lang w:bidi="ar-DZ"/>
        </w:rPr>
        <w:t>س</w:t>
      </w:r>
      <w:r w:rsidR="009A593D">
        <w:rPr>
          <w:rFonts w:hint="cs"/>
          <w:sz w:val="28"/>
          <w:szCs w:val="28"/>
          <w:rtl/>
          <w:lang w:bidi="ar-DZ"/>
        </w:rPr>
        <w:t>ــ</w:t>
      </w:r>
      <w:r w:rsidR="000D1B4B">
        <w:rPr>
          <w:rFonts w:hint="cs"/>
          <w:sz w:val="28"/>
          <w:szCs w:val="28"/>
          <w:rtl/>
          <w:lang w:bidi="ar-DZ"/>
        </w:rPr>
        <w:t>ا</w:t>
      </w:r>
      <w:proofErr w:type="spellEnd"/>
      <w:r w:rsidR="005C23F8" w:rsidRPr="009A593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0D1B4B">
        <w:rPr>
          <w:rFonts w:hint="cs"/>
          <w:sz w:val="28"/>
          <w:szCs w:val="28"/>
          <w:rtl/>
          <w:lang w:bidi="ar-DZ"/>
        </w:rPr>
        <w:t>وي</w:t>
      </w:r>
      <w:r w:rsidR="009A593D">
        <w:rPr>
          <w:rFonts w:hint="cs"/>
          <w:sz w:val="28"/>
          <w:szCs w:val="28"/>
          <w:rtl/>
          <w:lang w:bidi="ar-DZ"/>
        </w:rPr>
        <w:t>ــ</w:t>
      </w:r>
      <w:r w:rsidR="000D1B4B">
        <w:rPr>
          <w:rFonts w:hint="cs"/>
          <w:sz w:val="28"/>
          <w:szCs w:val="28"/>
          <w:rtl/>
          <w:lang w:bidi="ar-DZ"/>
        </w:rPr>
        <w:t>ة</w:t>
      </w:r>
      <w:proofErr w:type="spellEnd"/>
      <w:r w:rsidR="000D1B4B">
        <w:rPr>
          <w:rFonts w:hint="cs"/>
          <w:sz w:val="28"/>
          <w:szCs w:val="28"/>
          <w:rtl/>
          <w:lang w:bidi="ar-DZ"/>
        </w:rPr>
        <w:t xml:space="preserve"> .</w:t>
      </w:r>
    </w:p>
    <w:p w:rsidR="000D1B4B" w:rsidRDefault="000D1B4B" w:rsidP="000D1B4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D1B4B" w:rsidRDefault="000D1B4B" w:rsidP="000D1B4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D1B4B" w:rsidRDefault="000D1B4B" w:rsidP="000D1B4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D1B4B" w:rsidRDefault="000D1B4B" w:rsidP="000D1B4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D1B4B" w:rsidRDefault="000D1B4B" w:rsidP="000D1B4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912BB" w:rsidRDefault="00631ABB" w:rsidP="00631ABB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Pr="001817F3">
        <w:rPr>
          <w:position w:val="-28"/>
          <w:sz w:val="28"/>
          <w:szCs w:val="28"/>
          <w:lang w:bidi="ar-DZ"/>
        </w:rPr>
        <w:object w:dxaOrig="28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36.75pt" o:ole="">
            <v:imagedata r:id="rId4" o:title=""/>
          </v:shape>
          <o:OLEObject Type="Embed" ProgID="Equation.DSMT4" ShapeID="_x0000_i1025" DrawAspect="Content" ObjectID="_1569681937" r:id="rId5"/>
        </w:objec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1817F3">
        <w:rPr>
          <w:position w:val="-28"/>
          <w:sz w:val="28"/>
          <w:szCs w:val="28"/>
          <w:lang w:bidi="ar-DZ"/>
        </w:rPr>
        <w:object w:dxaOrig="3159" w:dyaOrig="740">
          <v:shape id="_x0000_i1026" type="#_x0000_t75" style="width:157.5pt;height:36.75pt" o:ole="">
            <v:imagedata r:id="rId6" o:title=""/>
          </v:shape>
          <o:OLEObject Type="Embed" ProgID="Equation.DSMT4" ShapeID="_x0000_i1026" DrawAspect="Content" ObjectID="_1569681938" r:id="rId7"/>
        </w:objec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1817F3">
        <w:rPr>
          <w:position w:val="-28"/>
          <w:sz w:val="28"/>
          <w:szCs w:val="28"/>
          <w:lang w:bidi="ar-DZ"/>
        </w:rPr>
        <w:object w:dxaOrig="3159" w:dyaOrig="740">
          <v:shape id="_x0000_i1027" type="#_x0000_t75" style="width:157.5pt;height:36.75pt" o:ole="">
            <v:imagedata r:id="rId8" o:title=""/>
          </v:shape>
          <o:OLEObject Type="Embed" ProgID="Equation.DSMT4" ShapeID="_x0000_i1027" DrawAspect="Content" ObjectID="_1569681939" r:id="rId9"/>
        </w:object>
      </w:r>
    </w:p>
    <w:p w:rsidR="00A95709" w:rsidRDefault="00A8049B" w:rsidP="00A8049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703" style="position:absolute;left:0;text-align:left;margin-left:70.45pt;margin-top:3.65pt;width:249.45pt;height:159.25pt;z-index:251643904" coordorigin="2486,5921" coordsize="4989,3185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542" type="#_x0000_t6" style="position:absolute;left:4267;top:6642;width:2721;height:1814;rotation:873910fd;flip:x" o:regroupid="24" strokeweight="1.5pt"/>
            <v:shape id="_x0000_s1543" type="#_x0000_t32" style="position:absolute;left:2640;top:6140;width:1872;height:2598;flip:x y" o:connectortype="straight" o:regroupid="24" strokeweight="1.5pt">
              <o:lock v:ext="edit" aspectratio="t"/>
            </v:shape>
            <v:shape id="_x0000_s1544" type="#_x0000_t32" style="position:absolute;left:2486;top:6345;width:4762;height:1;flip:x" o:connectortype="straight" o:regroupid="24" strokeweight="1.5pt">
              <v:stroke dashstyle="dash"/>
              <o:lock v:ext="edit" aspectratio="t"/>
            </v:shape>
            <v:shape id="_x0000_s1545" type="#_x0000_t32" style="position:absolute;left:3336;top:7545;width:4139;height:1;flip:x" o:connectortype="straight" o:regroupid="24" strokeweight="1.5pt">
              <v:stroke dashstyle="dash"/>
              <o:lock v:ext="edit" aspectratio="t"/>
            </v:shape>
            <v:shape id="_x0000_s1546" style="position:absolute;left:6971;top:7965;width:170;height:170;rotation:347" coordsize="189,195" o:regroupid="24" path="m189,l,,,195e" filled="f" strokeweight="1.5pt">
              <v:path arrowok="t"/>
              <o:lock v:ext="edit" aspectratio="t"/>
            </v:shape>
            <v:shape id="_x0000_s1547" type="#_x0000_t202" style="position:absolute;left:6862;top:8116;width:567;height:454" o:regroupid="24" filled="f" stroked="f">
              <v:textbox style="mso-next-textbox:#_x0000_s1547" inset="0,1mm,0,0">
                <w:txbxContent>
                  <w:p w:rsidR="00DB08C6" w:rsidRPr="00E07E2B" w:rsidRDefault="00DB08C6" w:rsidP="00DB08C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1548" type="#_x0000_t202" style="position:absolute;left:4069;top:8652;width:567;height:454" o:regroupid="24" filled="f" stroked="f">
              <v:textbox style="mso-next-textbox:#_x0000_s1548" inset="0,1mm,0,0">
                <w:txbxContent>
                  <w:p w:rsidR="00DB08C6" w:rsidRPr="00E07E2B" w:rsidRDefault="00DB08C6" w:rsidP="00DB08C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K</w:t>
                    </w:r>
                  </w:p>
                </w:txbxContent>
              </v:textbox>
            </v:shape>
            <v:shape id="_x0000_s1549" type="#_x0000_t202" style="position:absolute;left:6451;top:5921;width:567;height:454" o:regroupid="24" filled="f" stroked="f">
              <v:textbox style="mso-next-textbox:#_x0000_s1549" inset="0,1mm,0,0">
                <w:txbxContent>
                  <w:p w:rsidR="00DB08C6" w:rsidRPr="00E07E2B" w:rsidRDefault="00DB08C6" w:rsidP="00DB08C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1550" type="#_x0000_t202" style="position:absolute;left:2612;top:5925;width:567;height:454" o:regroupid="24" filled="f" stroked="f">
              <v:textbox style="mso-next-textbox:#_x0000_s1550" inset="0,1mm,0,0">
                <w:txbxContent>
                  <w:p w:rsidR="00DB08C6" w:rsidRPr="00E07E2B" w:rsidRDefault="00DB08C6" w:rsidP="00DB08C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v:shape id="_x0000_s1552" type="#_x0000_t202" style="position:absolute;left:3472;top:7126;width:567;height:454" o:regroupid="24" filled="f" stroked="f">
              <v:textbox style="mso-next-textbox:#_x0000_s1552" inset="0,1mm,0,0">
                <w:txbxContent>
                  <w:p w:rsidR="00DB08C6" w:rsidRPr="00E07E2B" w:rsidRDefault="00DB08C6" w:rsidP="00DB08C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553" type="#_x0000_t202" style="position:absolute;left:5302;top:7126;width:567;height:454" o:regroupid="24" filled="f" stroked="f">
              <v:textbox style="mso-next-textbox:#_x0000_s1553" inset="0,1mm,0,0">
                <w:txbxContent>
                  <w:p w:rsidR="00DB08C6" w:rsidRPr="00E07E2B" w:rsidRDefault="00DB08C6" w:rsidP="00DB08C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554" type="#_x0000_t202" style="position:absolute;left:6862;top:7126;width:567;height:454" o:regroupid="24" filled="f" stroked="f">
              <v:textbox style="mso-next-textbox:#_x0000_s1554" inset="0,1mm,0,0">
                <w:txbxContent>
                  <w:p w:rsidR="00DB08C6" w:rsidRPr="00E07E2B" w:rsidRDefault="00DB08C6" w:rsidP="00DB08C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</v:group>
        </w:pict>
      </w:r>
    </w:p>
    <w:p w:rsidR="00A95709" w:rsidRDefault="00A95709" w:rsidP="00A8049B">
      <w:pPr>
        <w:bidi/>
        <w:rPr>
          <w:rFonts w:hint="cs"/>
          <w:sz w:val="28"/>
          <w:szCs w:val="28"/>
          <w:rtl/>
          <w:lang w:bidi="ar-DZ"/>
        </w:rPr>
      </w:pPr>
    </w:p>
    <w:p w:rsidR="00A8049B" w:rsidRDefault="00A8049B" w:rsidP="00A8049B">
      <w:pPr>
        <w:bidi/>
        <w:rPr>
          <w:rFonts w:hint="cs"/>
          <w:sz w:val="28"/>
          <w:szCs w:val="28"/>
          <w:rtl/>
          <w:lang w:bidi="ar-DZ"/>
        </w:rPr>
      </w:pPr>
    </w:p>
    <w:p w:rsidR="00DB08C6" w:rsidRDefault="00DB08C6" w:rsidP="00A8049B">
      <w:pPr>
        <w:bidi/>
        <w:rPr>
          <w:rFonts w:hint="cs"/>
          <w:sz w:val="28"/>
          <w:szCs w:val="28"/>
          <w:rtl/>
          <w:lang w:bidi="ar-DZ"/>
        </w:rPr>
      </w:pPr>
    </w:p>
    <w:p w:rsidR="00DB08C6" w:rsidRDefault="001E0BB6" w:rsidP="00A8049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Pr="001817F3">
        <w:rPr>
          <w:position w:val="-28"/>
          <w:sz w:val="28"/>
          <w:szCs w:val="28"/>
          <w:lang w:bidi="ar-DZ"/>
        </w:rPr>
        <w:object w:dxaOrig="3000" w:dyaOrig="740">
          <v:shape id="_x0000_i1028" type="#_x0000_t75" style="width:150pt;height:36.75pt" o:ole="">
            <v:imagedata r:id="rId10" o:title=""/>
          </v:shape>
          <o:OLEObject Type="Embed" ProgID="Equation.DSMT4" ShapeID="_x0000_i1028" DrawAspect="Content" ObjectID="_1569681940" r:id="rId11"/>
        </w:object>
      </w:r>
    </w:p>
    <w:p w:rsidR="00DB08C6" w:rsidRDefault="00DB08C6" w:rsidP="00A8049B">
      <w:pPr>
        <w:bidi/>
        <w:rPr>
          <w:rFonts w:hint="cs"/>
          <w:sz w:val="28"/>
          <w:szCs w:val="28"/>
          <w:rtl/>
          <w:lang w:bidi="ar-DZ"/>
        </w:rPr>
      </w:pPr>
    </w:p>
    <w:p w:rsidR="00B62059" w:rsidRPr="00B62059" w:rsidRDefault="00B62059" w:rsidP="00A8049B">
      <w:pPr>
        <w:bidi/>
        <w:rPr>
          <w:rFonts w:hint="cs"/>
          <w:sz w:val="28"/>
          <w:szCs w:val="28"/>
          <w:rtl/>
          <w:lang w:bidi="ar-DZ"/>
        </w:rPr>
      </w:pPr>
    </w:p>
    <w:p w:rsidR="000A38FD" w:rsidRDefault="000A38FD" w:rsidP="002C4BB7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543737"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543737">
        <w:rPr>
          <w:b/>
          <w:bCs/>
          <w:sz w:val="28"/>
          <w:szCs w:val="28"/>
          <w:u w:val="single"/>
          <w:lang w:bidi="ar-DZ"/>
        </w:rPr>
        <w:t>4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C4BB7">
        <w:rPr>
          <w:rFonts w:hint="cs"/>
          <w:sz w:val="28"/>
          <w:szCs w:val="28"/>
          <w:rtl/>
          <w:lang w:bidi="ar-DZ"/>
        </w:rPr>
        <w:t xml:space="preserve">  </w:t>
      </w:r>
      <w:r w:rsidR="002C4BB7" w:rsidRPr="002C4BB7">
        <w:rPr>
          <w:rFonts w:hint="cs"/>
          <w:sz w:val="28"/>
          <w:szCs w:val="28"/>
          <w:rtl/>
          <w:lang w:bidi="ar-DZ"/>
        </w:rPr>
        <w:t xml:space="preserve">مُـبــرهــنــة  </w:t>
      </w:r>
      <w:proofErr w:type="spellStart"/>
      <w:r w:rsidR="002C4BB7" w:rsidRPr="002C4BB7">
        <w:rPr>
          <w:rFonts w:hint="cs"/>
          <w:sz w:val="28"/>
          <w:szCs w:val="28"/>
          <w:rtl/>
          <w:lang w:bidi="ar-DZ"/>
        </w:rPr>
        <w:t>طــا</w:t>
      </w:r>
      <w:proofErr w:type="spellEnd"/>
      <w:r w:rsidR="002C4BB7" w:rsidRPr="002C4BB7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2C4BB7" w:rsidRPr="002C4BB7">
        <w:rPr>
          <w:rFonts w:hint="cs"/>
          <w:sz w:val="28"/>
          <w:szCs w:val="28"/>
          <w:rtl/>
          <w:lang w:bidi="ar-DZ"/>
        </w:rPr>
        <w:t>لـــس</w:t>
      </w:r>
      <w:proofErr w:type="spellEnd"/>
      <w:r w:rsidR="002C4BB7">
        <w:rPr>
          <w:rFonts w:hint="cs"/>
          <w:sz w:val="28"/>
          <w:szCs w:val="28"/>
          <w:rtl/>
          <w:lang w:bidi="ar-DZ"/>
        </w:rPr>
        <w:t xml:space="preserve"> .</w:t>
      </w:r>
    </w:p>
    <w:p w:rsidR="000F46E7" w:rsidRDefault="000F46E7" w:rsidP="000F46E7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الـمـسـتـق</w:t>
      </w:r>
      <w:r w:rsidR="001E1D79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B373A5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مـتــو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زي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.</w:t>
      </w:r>
    </w:p>
    <w:p w:rsidR="009E1457" w:rsidRDefault="00B63C44" w:rsidP="000F46E7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702" style="position:absolute;left:0;text-align:left;margin-left:-10.9pt;margin-top:3.35pt;width:205.9pt;height:282.15pt;z-index:251642880" coordorigin="259,9042" coordsize="4118,5643">
            <v:shape id="_x0000_s1562" type="#_x0000_t202" style="position:absolute;left:259;top:14231;width:567;height:454" o:regroupid="23" filled="f" stroked="f">
              <v:textbox style="mso-next-textbox:#_x0000_s1562" inset="0,1mm,0,0">
                <w:txbxContent>
                  <w:p w:rsidR="000F46E7" w:rsidRPr="00E07E2B" w:rsidRDefault="000F46E7" w:rsidP="000F46E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563" type="#_x0000_t202" style="position:absolute;left:3810;top:12491;width:567;height:454" o:regroupid="23" filled="f" stroked="f">
              <v:textbox style="mso-next-textbox:#_x0000_s1563" inset="0,1mm,0,0">
                <w:txbxContent>
                  <w:p w:rsidR="000F46E7" w:rsidRPr="00E07E2B" w:rsidRDefault="000F46E7" w:rsidP="000F46E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564" type="#_x0000_t202" style="position:absolute;left:2606;top:9042;width:567;height:454" o:regroupid="23" filled="f" stroked="f">
              <v:textbox style="mso-next-textbox:#_x0000_s1564" inset="0,1mm,0,0">
                <w:txbxContent>
                  <w:p w:rsidR="000F46E7" w:rsidRPr="00E07E2B" w:rsidRDefault="000F46E7" w:rsidP="000F46E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1565" type="#_x0000_t202" style="position:absolute;left:1429;top:9715;width:567;height:454" o:regroupid="23" filled="f" stroked="f">
              <v:textbox style="mso-next-textbox:#_x0000_s1565" inset="0,1mm,0,0">
                <w:txbxContent>
                  <w:p w:rsidR="000F46E7" w:rsidRPr="00E07E2B" w:rsidRDefault="000F46E7" w:rsidP="000F46E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shape id="_x0000_s1566" type="#_x0000_t202" style="position:absolute;left:1849;top:10647;width:567;height:454" o:regroupid="23" filled="f" stroked="f">
              <v:textbox style="mso-next-textbox:#_x0000_s1566" inset="0,1mm,0,0">
                <w:txbxContent>
                  <w:p w:rsidR="000F46E7" w:rsidRPr="00E07E2B" w:rsidRDefault="000F46E7" w:rsidP="000F46E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556" type="#_x0000_t32" style="position:absolute;left:660;top:9057;width:2533;height:5319;flip:x" o:connectortype="straight" o:regroupid="23" strokeweight="1.5pt"/>
            <v:shape id="_x0000_s1557" type="#_x0000_t32" style="position:absolute;left:1380;top:9875;width:2640;height:2632" o:connectortype="straight" o:regroupid="23" strokeweight="1.5pt"/>
            <v:shape id="_x0000_s1559" type="#_x0000_t32" style="position:absolute;left:675;top:12491;width:3345;height:1872;flip:y" o:connectortype="straight" o:regroupid="23" strokeweight="1.5pt">
              <o:lock v:ext="edit" aspectratio="t"/>
            </v:shape>
            <v:shape id="_x0000_s1560" type="#_x0000_t32" style="position:absolute;left:1634;top:9389;width:1417;height:794;flip:y" o:connectortype="straight" o:regroupid="23" strokeweight="1.5pt">
              <o:lock v:ext="edit" aspectratio="t"/>
            </v:shape>
          </v:group>
        </w:pict>
      </w:r>
      <w:r w:rsidR="000F46E7">
        <w:rPr>
          <w:rFonts w:hint="cs"/>
          <w:sz w:val="28"/>
          <w:szCs w:val="28"/>
          <w:rtl/>
          <w:lang w:bidi="ar-DZ"/>
        </w:rPr>
        <w:t>أ</w:t>
      </w:r>
      <w:r w:rsidR="000F46E7" w:rsidRPr="009A593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0F46E7">
        <w:rPr>
          <w:rFonts w:hint="cs"/>
          <w:sz w:val="28"/>
          <w:szCs w:val="28"/>
          <w:rtl/>
          <w:lang w:bidi="ar-DZ"/>
        </w:rPr>
        <w:t>نـشـىء</w:t>
      </w:r>
      <w:proofErr w:type="spellEnd"/>
      <w:r w:rsidR="000F46E7">
        <w:rPr>
          <w:rFonts w:hint="cs"/>
          <w:sz w:val="28"/>
          <w:szCs w:val="28"/>
          <w:rtl/>
          <w:lang w:bidi="ar-DZ"/>
        </w:rPr>
        <w:t xml:space="preserve">  </w:t>
      </w:r>
      <w:r w:rsidR="000F46E7">
        <w:rPr>
          <w:sz w:val="28"/>
          <w:szCs w:val="28"/>
          <w:lang w:bidi="ar-DZ"/>
        </w:rPr>
        <w:t>M</w:t>
      </w:r>
      <w:r w:rsidR="000F46E7" w:rsidRPr="000F46E7">
        <w:rPr>
          <w:rFonts w:ascii="Tahoma" w:hAnsi="Tahoma" w:cs="Tahoma"/>
          <w:sz w:val="28"/>
          <w:szCs w:val="28"/>
          <w:lang w:bidi="ar-DZ"/>
        </w:rPr>
        <w:t>’</w:t>
      </w:r>
      <w:r w:rsidR="000F46E7">
        <w:rPr>
          <w:rFonts w:hint="cs"/>
          <w:sz w:val="28"/>
          <w:szCs w:val="28"/>
          <w:rtl/>
          <w:lang w:bidi="ar-DZ"/>
        </w:rPr>
        <w:t xml:space="preserve">  </w:t>
      </w:r>
      <w:r w:rsidR="00B373A5">
        <w:rPr>
          <w:rFonts w:hint="cs"/>
          <w:sz w:val="28"/>
          <w:szCs w:val="28"/>
          <w:rtl/>
          <w:lang w:bidi="ar-DZ"/>
        </w:rPr>
        <w:t xml:space="preserve"> </w:t>
      </w:r>
      <w:r w:rsidR="000F46E7">
        <w:rPr>
          <w:rFonts w:hint="cs"/>
          <w:sz w:val="28"/>
          <w:szCs w:val="28"/>
          <w:rtl/>
          <w:lang w:bidi="ar-DZ"/>
        </w:rPr>
        <w:t xml:space="preserve">و  </w:t>
      </w:r>
      <w:r w:rsidR="000F46E7">
        <w:rPr>
          <w:sz w:val="28"/>
          <w:szCs w:val="28"/>
          <w:lang w:bidi="ar-DZ"/>
        </w:rPr>
        <w:t>N</w:t>
      </w:r>
      <w:r w:rsidR="000F46E7" w:rsidRPr="000F46E7">
        <w:rPr>
          <w:rFonts w:ascii="Tahoma" w:hAnsi="Tahoma" w:cs="Tahoma"/>
          <w:sz w:val="28"/>
          <w:szCs w:val="28"/>
          <w:lang w:bidi="ar-DZ"/>
        </w:rPr>
        <w:t>’</w:t>
      </w:r>
      <w:r w:rsidR="000F46E7">
        <w:rPr>
          <w:rFonts w:hint="cs"/>
          <w:sz w:val="28"/>
          <w:szCs w:val="28"/>
          <w:rtl/>
          <w:lang w:bidi="ar-DZ"/>
        </w:rPr>
        <w:t xml:space="preserve">  نـظـيــرتـي  </w:t>
      </w:r>
      <w:r w:rsidR="000F46E7">
        <w:rPr>
          <w:sz w:val="28"/>
          <w:szCs w:val="28"/>
          <w:lang w:bidi="ar-DZ"/>
        </w:rPr>
        <w:t>M</w:t>
      </w:r>
      <w:r w:rsidR="000F46E7">
        <w:rPr>
          <w:rFonts w:hint="cs"/>
          <w:sz w:val="28"/>
          <w:szCs w:val="28"/>
          <w:rtl/>
          <w:lang w:bidi="ar-DZ"/>
        </w:rPr>
        <w:t xml:space="preserve">  و  </w:t>
      </w:r>
      <w:r w:rsidR="000F46E7">
        <w:rPr>
          <w:sz w:val="28"/>
          <w:szCs w:val="28"/>
          <w:lang w:bidi="ar-DZ"/>
        </w:rPr>
        <w:t>N</w:t>
      </w:r>
      <w:r w:rsidR="000F46E7">
        <w:rPr>
          <w:rFonts w:hint="cs"/>
          <w:sz w:val="28"/>
          <w:szCs w:val="28"/>
          <w:rtl/>
          <w:lang w:bidi="ar-DZ"/>
        </w:rPr>
        <w:t xml:space="preserve">  بـالـنـســبــة  إلـى  </w:t>
      </w:r>
      <w:r w:rsidR="000F46E7">
        <w:rPr>
          <w:sz w:val="28"/>
          <w:szCs w:val="28"/>
          <w:lang w:bidi="ar-DZ"/>
        </w:rPr>
        <w:t>A</w:t>
      </w:r>
      <w:r w:rsidR="000F46E7">
        <w:rPr>
          <w:rFonts w:hint="cs"/>
          <w:sz w:val="28"/>
          <w:szCs w:val="28"/>
          <w:rtl/>
          <w:lang w:bidi="ar-DZ"/>
        </w:rPr>
        <w:t xml:space="preserve">  عـلـى  الـتــوالـي .</w:t>
      </w:r>
    </w:p>
    <w:p w:rsidR="00B62059" w:rsidRDefault="00AB6672" w:rsidP="00EF65FE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ـيّـــن  أ</w:t>
      </w:r>
      <w:r w:rsidRPr="00AB667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:  </w:t>
      </w:r>
      <w:r w:rsidR="00EF65FE">
        <w:rPr>
          <w:sz w:val="28"/>
          <w:szCs w:val="28"/>
          <w:lang w:bidi="ar-DZ"/>
        </w:rPr>
        <w:t>( M</w:t>
      </w:r>
      <w:r w:rsidR="00EF65FE" w:rsidRPr="000F46E7">
        <w:rPr>
          <w:sz w:val="16"/>
          <w:szCs w:val="16"/>
          <w:lang w:bidi="ar-DZ"/>
        </w:rPr>
        <w:t xml:space="preserve"> </w:t>
      </w:r>
      <w:r w:rsidR="00EF65FE">
        <w:rPr>
          <w:sz w:val="28"/>
          <w:szCs w:val="28"/>
          <w:lang w:bidi="ar-DZ"/>
        </w:rPr>
        <w:t xml:space="preserve">N ) </w:t>
      </w:r>
      <w:r w:rsidR="00EF65FE" w:rsidRPr="00EF65FE">
        <w:rPr>
          <w:rFonts w:ascii="Arial" w:hAnsi="Arial" w:cs="Arial"/>
          <w:b/>
          <w:bCs/>
          <w:sz w:val="28"/>
          <w:szCs w:val="28"/>
          <w:lang w:bidi="ar-DZ"/>
        </w:rPr>
        <w:t>//</w:t>
      </w:r>
      <w:r w:rsidR="00EF65FE">
        <w:rPr>
          <w:sz w:val="28"/>
          <w:szCs w:val="28"/>
          <w:lang w:bidi="ar-DZ"/>
        </w:rPr>
        <w:t xml:space="preserve"> ( M</w:t>
      </w:r>
      <w:r w:rsidR="00EF65FE" w:rsidRPr="00EF65FE">
        <w:rPr>
          <w:rFonts w:ascii="Tahoma" w:hAnsi="Tahoma" w:cs="Tahoma"/>
          <w:sz w:val="28"/>
          <w:szCs w:val="28"/>
          <w:lang w:bidi="ar-DZ"/>
        </w:rPr>
        <w:t>’</w:t>
      </w:r>
      <w:r w:rsidR="00EF65FE" w:rsidRPr="00EF65FE">
        <w:rPr>
          <w:sz w:val="16"/>
          <w:szCs w:val="16"/>
          <w:lang w:bidi="ar-DZ"/>
        </w:rPr>
        <w:t xml:space="preserve"> </w:t>
      </w:r>
      <w:r w:rsidR="00EF65FE">
        <w:rPr>
          <w:sz w:val="28"/>
          <w:szCs w:val="28"/>
          <w:lang w:bidi="ar-DZ"/>
        </w:rPr>
        <w:t>N</w:t>
      </w:r>
      <w:r w:rsidR="00EF65FE" w:rsidRPr="00EF65FE">
        <w:rPr>
          <w:rFonts w:ascii="Tahoma" w:hAnsi="Tahoma" w:cs="Tahoma"/>
          <w:sz w:val="28"/>
          <w:szCs w:val="28"/>
          <w:lang w:bidi="ar-DZ"/>
        </w:rPr>
        <w:t>’</w:t>
      </w:r>
      <w:r w:rsidR="00EF65FE">
        <w:rPr>
          <w:sz w:val="28"/>
          <w:szCs w:val="28"/>
          <w:lang w:bidi="ar-DZ"/>
        </w:rPr>
        <w:t xml:space="preserve"> )</w:t>
      </w:r>
      <w:r w:rsidR="00EF65FE">
        <w:rPr>
          <w:rFonts w:hint="cs"/>
          <w:sz w:val="28"/>
          <w:szCs w:val="28"/>
          <w:rtl/>
          <w:lang w:bidi="ar-DZ"/>
        </w:rPr>
        <w:t xml:space="preserve">   و  </w:t>
      </w:r>
      <w:r w:rsidR="00EF65FE">
        <w:rPr>
          <w:sz w:val="28"/>
          <w:szCs w:val="28"/>
          <w:lang w:bidi="ar-DZ"/>
        </w:rPr>
        <w:t>M</w:t>
      </w:r>
      <w:r w:rsidR="00EF65FE" w:rsidRPr="000F46E7">
        <w:rPr>
          <w:sz w:val="16"/>
          <w:szCs w:val="16"/>
          <w:lang w:bidi="ar-DZ"/>
        </w:rPr>
        <w:t xml:space="preserve"> </w:t>
      </w:r>
      <w:r w:rsidR="00EF65FE">
        <w:rPr>
          <w:sz w:val="28"/>
          <w:szCs w:val="28"/>
          <w:lang w:bidi="ar-DZ"/>
        </w:rPr>
        <w:t xml:space="preserve">N </w:t>
      </w:r>
      <w:r w:rsidR="00EF65FE" w:rsidRPr="00EF65FE">
        <w:rPr>
          <w:rFonts w:ascii="Arial" w:hAnsi="Arial" w:cs="Arial"/>
          <w:sz w:val="28"/>
          <w:szCs w:val="28"/>
          <w:lang w:bidi="ar-DZ"/>
        </w:rPr>
        <w:t>=</w:t>
      </w:r>
      <w:r w:rsidR="00EF65FE">
        <w:rPr>
          <w:sz w:val="28"/>
          <w:szCs w:val="28"/>
          <w:lang w:bidi="ar-DZ"/>
        </w:rPr>
        <w:t xml:space="preserve"> M</w:t>
      </w:r>
      <w:r w:rsidR="00EF65FE" w:rsidRPr="00EF65FE">
        <w:rPr>
          <w:rFonts w:ascii="Tahoma" w:hAnsi="Tahoma" w:cs="Tahoma"/>
          <w:sz w:val="28"/>
          <w:szCs w:val="28"/>
          <w:lang w:bidi="ar-DZ"/>
        </w:rPr>
        <w:t>’</w:t>
      </w:r>
      <w:r w:rsidR="00EF65FE" w:rsidRPr="00EF65FE">
        <w:rPr>
          <w:sz w:val="16"/>
          <w:szCs w:val="16"/>
          <w:lang w:bidi="ar-DZ"/>
        </w:rPr>
        <w:t xml:space="preserve"> </w:t>
      </w:r>
      <w:r w:rsidR="00EF65FE">
        <w:rPr>
          <w:sz w:val="28"/>
          <w:szCs w:val="28"/>
          <w:lang w:bidi="ar-DZ"/>
        </w:rPr>
        <w:t>N</w:t>
      </w:r>
      <w:r w:rsidR="00EF65FE" w:rsidRPr="00EF65FE">
        <w:rPr>
          <w:rFonts w:ascii="Tahoma" w:hAnsi="Tahoma" w:cs="Tahoma"/>
          <w:sz w:val="28"/>
          <w:szCs w:val="28"/>
          <w:lang w:bidi="ar-DZ"/>
        </w:rPr>
        <w:t>’</w:t>
      </w:r>
      <w:r w:rsidR="00EF65FE">
        <w:rPr>
          <w:rFonts w:hint="cs"/>
          <w:sz w:val="28"/>
          <w:szCs w:val="28"/>
          <w:rtl/>
          <w:lang w:bidi="ar-DZ"/>
        </w:rPr>
        <w:t xml:space="preserve"> .</w:t>
      </w:r>
    </w:p>
    <w:p w:rsidR="00B63C44" w:rsidRDefault="00B63C44" w:rsidP="00B63C4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B63C44" w:rsidRDefault="00B63C44" w:rsidP="00B63C4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543737" w:rsidRDefault="00480508" w:rsidP="00A957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543737" w:rsidRDefault="00480508" w:rsidP="00A9570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0A6AED" w:rsidRDefault="000A6AED" w:rsidP="00910CB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543737" w:rsidRDefault="00FF18E1" w:rsidP="001817F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Pr="00FF18E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ـنـتــج  أ</w:t>
      </w:r>
      <w:r w:rsidRPr="00FF18E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r w:rsidR="00D50CF9">
        <w:rPr>
          <w:rFonts w:hint="cs"/>
          <w:sz w:val="28"/>
          <w:szCs w:val="28"/>
          <w:rtl/>
          <w:lang w:bidi="ar-DZ"/>
        </w:rPr>
        <w:t>:</w:t>
      </w:r>
      <w:r w:rsidR="00872560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1817F3" w:rsidRPr="001817F3">
        <w:rPr>
          <w:position w:val="-28"/>
          <w:sz w:val="28"/>
          <w:szCs w:val="28"/>
          <w:lang w:bidi="ar-DZ"/>
        </w:rPr>
        <w:object w:dxaOrig="3159" w:dyaOrig="740">
          <v:shape id="_x0000_i1029" type="#_x0000_t75" style="width:157.5pt;height:36.75pt" o:ole="">
            <v:imagedata r:id="rId12" o:title=""/>
          </v:shape>
          <o:OLEObject Type="Embed" ProgID="Equation.DSMT4" ShapeID="_x0000_i1029" DrawAspect="Content" ObjectID="_1569681941" r:id="rId13"/>
        </w:object>
      </w:r>
      <w:r w:rsidR="00554561">
        <w:rPr>
          <w:rFonts w:hint="cs"/>
          <w:sz w:val="28"/>
          <w:szCs w:val="28"/>
          <w:rtl/>
          <w:lang w:bidi="ar-DZ"/>
        </w:rPr>
        <w:t xml:space="preserve"> .</w:t>
      </w:r>
    </w:p>
    <w:p w:rsidR="00554561" w:rsidRDefault="00554561" w:rsidP="00910CBB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A95709" w:rsidRDefault="00A95709" w:rsidP="00910CBB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</w:t>
      </w:r>
    </w:p>
    <w:p w:rsidR="00A95709" w:rsidRDefault="00A95709" w:rsidP="00CD5578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</w:t>
      </w:r>
      <w:r w:rsidR="00CD5578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</w:t>
      </w:r>
    </w:p>
    <w:p w:rsidR="00543737" w:rsidRDefault="00554561" w:rsidP="00910CB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</w:t>
      </w:r>
      <w:r w:rsidR="00CD5578">
        <w:rPr>
          <w:rFonts w:hint="cs"/>
          <w:sz w:val="28"/>
          <w:szCs w:val="28"/>
          <w:rtl/>
          <w:lang w:bidi="ar-DZ"/>
        </w:rPr>
        <w:t xml:space="preserve">  .  .  .  .  .  .  .  .  .  .  .  .  .  .  .</w:t>
      </w:r>
    </w:p>
    <w:p w:rsidR="00543737" w:rsidRDefault="00554561" w:rsidP="00543737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</w:t>
      </w:r>
      <w:r w:rsidRPr="0055456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ـمـــل  مــا يـلـي :</w:t>
      </w:r>
    </w:p>
    <w:p w:rsidR="00543737" w:rsidRDefault="00554561" w:rsidP="006D26F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( A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 )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>
        <w:rPr>
          <w:sz w:val="28"/>
          <w:szCs w:val="28"/>
          <w:lang w:bidi="ar-DZ"/>
        </w:rPr>
        <w:t>( A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مـسـتـق</w:t>
      </w:r>
      <w:r w:rsidR="001E1D79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يــم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proofErr w:type="spellStart"/>
      <w:r>
        <w:rPr>
          <w:rFonts w:hint="cs"/>
          <w:sz w:val="28"/>
          <w:szCs w:val="28"/>
          <w:rtl/>
          <w:lang w:bidi="ar-DZ"/>
        </w:rPr>
        <w:t>مـتــ</w:t>
      </w:r>
      <w:r w:rsidR="006D26F2"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="006D26F2" w:rsidRPr="006D26F2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6D26F2">
        <w:rPr>
          <w:rFonts w:hint="cs"/>
          <w:sz w:val="28"/>
          <w:szCs w:val="28"/>
          <w:rtl/>
          <w:lang w:bidi="ar-DZ"/>
        </w:rPr>
        <w:t>طـعــا</w:t>
      </w:r>
      <w:proofErr w:type="spellEnd"/>
      <w:r w:rsidR="006D26F2" w:rsidRPr="006D26F2">
        <w:rPr>
          <w:rFonts w:hint="cs"/>
          <w:sz w:val="16"/>
          <w:szCs w:val="16"/>
          <w:rtl/>
          <w:lang w:bidi="ar-DZ"/>
        </w:rPr>
        <w:t xml:space="preserve"> </w:t>
      </w:r>
      <w:r w:rsidR="006D26F2">
        <w:rPr>
          <w:rFonts w:hint="cs"/>
          <w:sz w:val="28"/>
          <w:szCs w:val="28"/>
          <w:rtl/>
          <w:lang w:bidi="ar-DZ"/>
        </w:rPr>
        <w:t xml:space="preserve">ن  فـي  </w:t>
      </w:r>
      <w:r w:rsidR="006D26F2">
        <w:rPr>
          <w:sz w:val="28"/>
          <w:szCs w:val="28"/>
          <w:lang w:bidi="ar-DZ"/>
        </w:rPr>
        <w:t>A</w:t>
      </w:r>
      <w:r w:rsidR="006D26F2">
        <w:rPr>
          <w:rFonts w:hint="cs"/>
          <w:sz w:val="28"/>
          <w:szCs w:val="28"/>
          <w:rtl/>
          <w:lang w:bidi="ar-DZ"/>
        </w:rPr>
        <w:t xml:space="preserve"> .</w:t>
      </w:r>
    </w:p>
    <w:p w:rsidR="00543737" w:rsidRDefault="00A95709" w:rsidP="00B63C44">
      <w:pPr>
        <w:bidi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</w:rPr>
        <w:pict>
          <v:rect id="_x0000_s1595" style="position:absolute;left:0;text-align:left;margin-left:-.6pt;margin-top:11.95pt;width:164.4pt;height:51pt;z-index:251641856" filled="f" strokeweight="1.5pt"/>
        </w:pict>
      </w:r>
      <w:r w:rsidR="00806044">
        <w:rPr>
          <w:sz w:val="28"/>
          <w:szCs w:val="28"/>
          <w:lang w:bidi="ar-DZ"/>
        </w:rPr>
        <w:t xml:space="preserve">M </w:t>
      </w:r>
      <w:r w:rsidR="001F1EB6" w:rsidRPr="007F5447">
        <w:rPr>
          <w:color w:val="000000"/>
          <w:sz w:val="28"/>
          <w:szCs w:val="28"/>
          <w:lang w:bidi="ar-DZ"/>
        </w:rPr>
        <w:t>Є</w:t>
      </w:r>
      <w:r w:rsidR="00806044">
        <w:rPr>
          <w:sz w:val="28"/>
          <w:szCs w:val="28"/>
          <w:lang w:bidi="ar-DZ"/>
        </w:rPr>
        <w:t xml:space="preserve"> ( A</w:t>
      </w:r>
      <w:r w:rsidR="00806044" w:rsidRPr="00806044">
        <w:rPr>
          <w:sz w:val="16"/>
          <w:szCs w:val="16"/>
          <w:lang w:bidi="ar-DZ"/>
        </w:rPr>
        <w:t xml:space="preserve"> </w:t>
      </w:r>
      <w:r w:rsidR="00806044">
        <w:rPr>
          <w:sz w:val="28"/>
          <w:szCs w:val="28"/>
          <w:lang w:bidi="ar-DZ"/>
        </w:rPr>
        <w:t>B )</w:t>
      </w:r>
      <w:r w:rsidR="00B373A5">
        <w:rPr>
          <w:rFonts w:hint="cs"/>
          <w:sz w:val="28"/>
          <w:szCs w:val="28"/>
          <w:rtl/>
          <w:lang w:bidi="ar-DZ"/>
        </w:rPr>
        <w:t xml:space="preserve">  و  </w:t>
      </w:r>
      <w:r w:rsidR="001F1EB6">
        <w:rPr>
          <w:sz w:val="28"/>
          <w:szCs w:val="28"/>
          <w:lang w:bidi="ar-DZ"/>
        </w:rPr>
        <w:t xml:space="preserve">N </w:t>
      </w:r>
      <w:r w:rsidR="001F1EB6" w:rsidRPr="007F5447">
        <w:rPr>
          <w:color w:val="000000"/>
          <w:sz w:val="28"/>
          <w:szCs w:val="28"/>
          <w:lang w:bidi="ar-DZ"/>
        </w:rPr>
        <w:t>Є</w:t>
      </w:r>
      <w:r w:rsidR="001F1EB6">
        <w:rPr>
          <w:sz w:val="28"/>
          <w:szCs w:val="28"/>
          <w:lang w:bidi="ar-DZ"/>
        </w:rPr>
        <w:t xml:space="preserve"> ( A</w:t>
      </w:r>
      <w:r w:rsidR="001F1EB6" w:rsidRPr="00806044">
        <w:rPr>
          <w:sz w:val="16"/>
          <w:szCs w:val="16"/>
          <w:lang w:bidi="ar-DZ"/>
        </w:rPr>
        <w:t xml:space="preserve"> </w:t>
      </w:r>
      <w:r w:rsidR="001F1EB6">
        <w:rPr>
          <w:sz w:val="28"/>
          <w:szCs w:val="28"/>
          <w:lang w:bidi="ar-DZ"/>
        </w:rPr>
        <w:t>C )</w:t>
      </w:r>
      <w:r w:rsidR="00B373A5">
        <w:rPr>
          <w:rFonts w:hint="cs"/>
          <w:sz w:val="28"/>
          <w:szCs w:val="28"/>
          <w:rtl/>
          <w:lang w:bidi="ar-DZ"/>
        </w:rPr>
        <w:t xml:space="preserve">  بـحـيــث</w:t>
      </w:r>
      <w:r w:rsidR="002F5801">
        <w:rPr>
          <w:rFonts w:hint="cs"/>
          <w:sz w:val="28"/>
          <w:szCs w:val="28"/>
          <w:rtl/>
          <w:lang w:bidi="ar-DZ"/>
        </w:rPr>
        <w:t xml:space="preserve"> </w:t>
      </w:r>
      <w:r w:rsidR="00B373A5">
        <w:rPr>
          <w:rFonts w:hint="cs"/>
          <w:sz w:val="28"/>
          <w:szCs w:val="28"/>
          <w:rtl/>
          <w:lang w:bidi="ar-DZ"/>
        </w:rPr>
        <w:t xml:space="preserve">  </w:t>
      </w:r>
      <w:r w:rsidR="00B373A5">
        <w:rPr>
          <w:sz w:val="28"/>
          <w:szCs w:val="28"/>
          <w:lang w:bidi="ar-DZ"/>
        </w:rPr>
        <w:t>M</w:t>
      </w:r>
      <w:r w:rsidR="00B373A5">
        <w:rPr>
          <w:rFonts w:hint="cs"/>
          <w:sz w:val="28"/>
          <w:szCs w:val="28"/>
          <w:rtl/>
          <w:lang w:bidi="ar-DZ"/>
        </w:rPr>
        <w:t xml:space="preserve">   و  </w:t>
      </w:r>
      <w:r w:rsidR="00B373A5">
        <w:rPr>
          <w:sz w:val="28"/>
          <w:szCs w:val="28"/>
          <w:lang w:bidi="ar-DZ"/>
        </w:rPr>
        <w:t>N</w:t>
      </w:r>
      <w:r w:rsidR="00B373A5">
        <w:rPr>
          <w:rFonts w:hint="cs"/>
          <w:sz w:val="28"/>
          <w:szCs w:val="28"/>
          <w:rtl/>
          <w:lang w:bidi="ar-DZ"/>
        </w:rPr>
        <w:t xml:space="preserve">  مـخـتـلـف</w:t>
      </w:r>
      <w:r w:rsidR="001E1D79">
        <w:rPr>
          <w:rFonts w:hint="cs"/>
          <w:sz w:val="28"/>
          <w:szCs w:val="28"/>
          <w:rtl/>
          <w:lang w:bidi="ar-DZ"/>
        </w:rPr>
        <w:t>ـ</w:t>
      </w:r>
      <w:r w:rsidR="00B373A5">
        <w:rPr>
          <w:rFonts w:hint="cs"/>
          <w:sz w:val="28"/>
          <w:szCs w:val="28"/>
          <w:rtl/>
          <w:lang w:bidi="ar-DZ"/>
        </w:rPr>
        <w:t>ـتــا</w:t>
      </w:r>
      <w:r w:rsidR="00B373A5" w:rsidRPr="00B373A5">
        <w:rPr>
          <w:rFonts w:hint="cs"/>
          <w:sz w:val="16"/>
          <w:szCs w:val="16"/>
          <w:rtl/>
          <w:lang w:bidi="ar-DZ"/>
        </w:rPr>
        <w:t xml:space="preserve"> </w:t>
      </w:r>
      <w:r w:rsidR="00B373A5">
        <w:rPr>
          <w:rFonts w:hint="cs"/>
          <w:sz w:val="28"/>
          <w:szCs w:val="28"/>
          <w:rtl/>
          <w:lang w:bidi="ar-DZ"/>
        </w:rPr>
        <w:t xml:space="preserve">ن  عــن  </w:t>
      </w:r>
      <w:r w:rsidR="00B373A5">
        <w:rPr>
          <w:sz w:val="28"/>
          <w:szCs w:val="28"/>
          <w:lang w:bidi="ar-DZ"/>
        </w:rPr>
        <w:t>A</w:t>
      </w:r>
      <w:r w:rsidR="00B373A5">
        <w:rPr>
          <w:rFonts w:hint="cs"/>
          <w:sz w:val="28"/>
          <w:szCs w:val="28"/>
          <w:rtl/>
          <w:lang w:bidi="ar-DZ"/>
        </w:rPr>
        <w:t xml:space="preserve"> .</w:t>
      </w:r>
    </w:p>
    <w:p w:rsidR="00E00B06" w:rsidRDefault="002F5801" w:rsidP="00FA45D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</w:t>
      </w:r>
      <w:r w:rsidR="001E1D79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proofErr w:type="spellStart"/>
      <w:r w:rsidR="001F1EB6"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="001F1EB6" w:rsidRPr="009A593D">
        <w:rPr>
          <w:rFonts w:hint="cs"/>
          <w:sz w:val="16"/>
          <w:szCs w:val="16"/>
          <w:rtl/>
          <w:lang w:bidi="ar-DZ"/>
        </w:rPr>
        <w:t xml:space="preserve"> </w:t>
      </w:r>
      <w:r w:rsidR="001F1EB6">
        <w:rPr>
          <w:rFonts w:hint="cs"/>
          <w:sz w:val="28"/>
          <w:szCs w:val="28"/>
          <w:rtl/>
          <w:lang w:bidi="ar-DZ"/>
        </w:rPr>
        <w:t xml:space="preserve">ن  </w:t>
      </w:r>
      <w:r w:rsidR="001F1EB6">
        <w:rPr>
          <w:sz w:val="28"/>
          <w:szCs w:val="28"/>
          <w:lang w:bidi="ar-DZ"/>
        </w:rPr>
        <w:t>( B</w:t>
      </w:r>
      <w:r w:rsidR="001F1EB6" w:rsidRPr="000F46E7">
        <w:rPr>
          <w:sz w:val="16"/>
          <w:szCs w:val="16"/>
          <w:lang w:bidi="ar-DZ"/>
        </w:rPr>
        <w:t xml:space="preserve"> </w:t>
      </w:r>
      <w:r w:rsidR="001F1EB6">
        <w:rPr>
          <w:sz w:val="28"/>
          <w:szCs w:val="28"/>
          <w:lang w:bidi="ar-DZ"/>
        </w:rPr>
        <w:t>C )</w:t>
      </w:r>
      <w:r w:rsidR="001F1EB6">
        <w:rPr>
          <w:rFonts w:hint="cs"/>
          <w:sz w:val="28"/>
          <w:szCs w:val="28"/>
          <w:rtl/>
          <w:lang w:bidi="ar-DZ"/>
        </w:rPr>
        <w:t xml:space="preserve">   و  </w:t>
      </w:r>
      <w:r w:rsidR="001F1EB6">
        <w:rPr>
          <w:sz w:val="28"/>
          <w:szCs w:val="28"/>
          <w:lang w:bidi="ar-DZ"/>
        </w:rPr>
        <w:t>( M</w:t>
      </w:r>
      <w:r w:rsidR="001F1EB6" w:rsidRPr="000F46E7">
        <w:rPr>
          <w:sz w:val="16"/>
          <w:szCs w:val="16"/>
          <w:lang w:bidi="ar-DZ"/>
        </w:rPr>
        <w:t xml:space="preserve"> </w:t>
      </w:r>
      <w:r w:rsidR="001F1EB6">
        <w:rPr>
          <w:sz w:val="28"/>
          <w:szCs w:val="28"/>
          <w:lang w:bidi="ar-DZ"/>
        </w:rPr>
        <w:t>N )</w:t>
      </w:r>
      <w:r w:rsidR="001F1EB6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="00A95709">
        <w:rPr>
          <w:rFonts w:hint="cs"/>
          <w:sz w:val="28"/>
          <w:szCs w:val="28"/>
          <w:rtl/>
          <w:lang w:bidi="ar-DZ"/>
        </w:rPr>
        <w:t xml:space="preserve">  .</w:t>
      </w:r>
      <w:r>
        <w:rPr>
          <w:rFonts w:hint="cs"/>
          <w:sz w:val="28"/>
          <w:szCs w:val="28"/>
          <w:rtl/>
          <w:lang w:bidi="ar-DZ"/>
        </w:rPr>
        <w:t xml:space="preserve">  .  .  .  .  .  .  </w:t>
      </w:r>
      <w:r w:rsidR="00B005C9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</w:t>
      </w:r>
      <w:r w:rsidR="001E1D79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إ</w:t>
      </w:r>
      <w:proofErr w:type="spellEnd"/>
      <w:r w:rsidR="001E1D79"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:</w:t>
      </w:r>
      <w:r w:rsidR="00A95709">
        <w:rPr>
          <w:rFonts w:hint="cs"/>
          <w:sz w:val="28"/>
          <w:szCs w:val="28"/>
          <w:rtl/>
          <w:lang w:bidi="ar-DZ"/>
        </w:rPr>
        <w:t xml:space="preserve">   </w:t>
      </w:r>
      <w:r w:rsidR="0018425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A8049B">
        <w:rPr>
          <w:position w:val="-24"/>
          <w:sz w:val="28"/>
          <w:szCs w:val="28"/>
          <w:lang w:bidi="ar-DZ"/>
        </w:rPr>
        <w:object w:dxaOrig="3140" w:dyaOrig="720">
          <v:shape id="_x0000_i1030" type="#_x0000_t75" style="width:156.75pt;height:36pt" o:ole="">
            <v:imagedata r:id="rId14" o:title=""/>
          </v:shape>
          <o:OLEObject Type="Embed" ProgID="Equation.DSMT4" ShapeID="_x0000_i1030" DrawAspect="Content" ObjectID="_1569681942" r:id="rId15"/>
        </w:object>
      </w:r>
    </w:p>
    <w:p w:rsidR="00FA45DD" w:rsidRDefault="00FA45DD" w:rsidP="002C4BB7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proofErr w:type="spellStart"/>
      <w:r>
        <w:rPr>
          <w:b/>
          <w:bCs/>
          <w:sz w:val="28"/>
          <w:szCs w:val="28"/>
          <w:u w:val="single"/>
          <w:lang w:bidi="ar-DZ"/>
        </w:rPr>
        <w:t>5</w:t>
      </w:r>
      <w:proofErr w:type="spellEnd"/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C4BB7">
        <w:rPr>
          <w:rFonts w:hint="cs"/>
          <w:sz w:val="28"/>
          <w:szCs w:val="28"/>
          <w:rtl/>
          <w:lang w:bidi="ar-DZ"/>
        </w:rPr>
        <w:t xml:space="preserve">  الـ</w:t>
      </w:r>
      <w:r w:rsidR="002C4BB7" w:rsidRPr="002C4BB7">
        <w:rPr>
          <w:rFonts w:hint="cs"/>
          <w:sz w:val="28"/>
          <w:szCs w:val="28"/>
          <w:rtl/>
          <w:lang w:bidi="ar-DZ"/>
        </w:rPr>
        <w:t xml:space="preserve">مُـبــرهــنــة  </w:t>
      </w:r>
      <w:r w:rsidR="002C4BB7">
        <w:rPr>
          <w:rFonts w:hint="cs"/>
          <w:sz w:val="28"/>
          <w:szCs w:val="28"/>
          <w:rtl/>
          <w:lang w:bidi="ar-DZ"/>
        </w:rPr>
        <w:t xml:space="preserve">الـعــكــسـيــة  </w:t>
      </w:r>
      <w:r w:rsidR="002C4BB7" w:rsidRPr="002C4BB7">
        <w:rPr>
          <w:rFonts w:hint="cs"/>
          <w:sz w:val="28"/>
          <w:szCs w:val="28"/>
          <w:rtl/>
          <w:lang w:bidi="ar-DZ"/>
        </w:rPr>
        <w:t xml:space="preserve">لـمُـبــرهــنــة  </w:t>
      </w:r>
      <w:proofErr w:type="spellStart"/>
      <w:r w:rsidR="002C4BB7" w:rsidRPr="002C4BB7">
        <w:rPr>
          <w:rFonts w:hint="cs"/>
          <w:sz w:val="28"/>
          <w:szCs w:val="28"/>
          <w:rtl/>
          <w:lang w:bidi="ar-DZ"/>
        </w:rPr>
        <w:t>طــا</w:t>
      </w:r>
      <w:proofErr w:type="spellEnd"/>
      <w:r w:rsidR="002C4BB7" w:rsidRPr="002C4BB7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2C4BB7" w:rsidRPr="002C4BB7">
        <w:rPr>
          <w:rFonts w:hint="cs"/>
          <w:sz w:val="28"/>
          <w:szCs w:val="28"/>
          <w:rtl/>
          <w:lang w:bidi="ar-DZ"/>
        </w:rPr>
        <w:t>لـــس</w:t>
      </w:r>
      <w:proofErr w:type="spellEnd"/>
      <w:r w:rsidR="002C4BB7">
        <w:rPr>
          <w:rFonts w:hint="cs"/>
          <w:sz w:val="28"/>
          <w:szCs w:val="28"/>
          <w:rtl/>
          <w:lang w:bidi="ar-DZ"/>
        </w:rPr>
        <w:t xml:space="preserve"> .</w:t>
      </w:r>
    </w:p>
    <w:p w:rsidR="00AA0210" w:rsidRDefault="009614DD" w:rsidP="00AA0210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</w:t>
      </w:r>
      <w:r w:rsidR="00AA0210">
        <w:rPr>
          <w:rFonts w:hint="cs"/>
          <w:sz w:val="28"/>
          <w:szCs w:val="28"/>
          <w:rtl/>
          <w:lang w:bidi="ar-DZ"/>
        </w:rPr>
        <w:t>فـي  كــل  حـالــة :</w:t>
      </w:r>
    </w:p>
    <w:p w:rsidR="00FA45DD" w:rsidRDefault="009614DD" w:rsidP="00C0002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FA45DD">
        <w:rPr>
          <w:sz w:val="28"/>
          <w:szCs w:val="28"/>
          <w:lang w:bidi="ar-DZ"/>
        </w:rPr>
        <w:t>A</w:t>
      </w:r>
      <w:r w:rsidR="00FA45DD" w:rsidRPr="00FA45DD">
        <w:rPr>
          <w:sz w:val="16"/>
          <w:szCs w:val="16"/>
          <w:lang w:bidi="ar-DZ"/>
        </w:rPr>
        <w:t xml:space="preserve"> </w:t>
      </w:r>
      <w:r w:rsidR="00FA45DD">
        <w:rPr>
          <w:sz w:val="28"/>
          <w:szCs w:val="28"/>
          <w:lang w:bidi="ar-DZ"/>
        </w:rPr>
        <w:t>B</w:t>
      </w:r>
      <w:r w:rsidR="00FA45DD" w:rsidRPr="00FA45DD">
        <w:rPr>
          <w:sz w:val="16"/>
          <w:szCs w:val="16"/>
          <w:lang w:bidi="ar-DZ"/>
        </w:rPr>
        <w:t xml:space="preserve"> </w:t>
      </w:r>
      <w:r w:rsidR="00FA45DD">
        <w:rPr>
          <w:sz w:val="28"/>
          <w:szCs w:val="28"/>
          <w:lang w:bidi="ar-DZ"/>
        </w:rPr>
        <w:t>C</w:t>
      </w:r>
      <w:r w:rsidR="00FA45DD">
        <w:rPr>
          <w:rFonts w:hint="cs"/>
          <w:sz w:val="28"/>
          <w:szCs w:val="28"/>
          <w:rtl/>
          <w:lang w:bidi="ar-DZ"/>
        </w:rPr>
        <w:t xml:space="preserve"> مـثــلــث  بـحـيــث  </w:t>
      </w:r>
      <w:r w:rsidR="00FA45DD">
        <w:rPr>
          <w:sz w:val="28"/>
          <w:szCs w:val="28"/>
          <w:lang w:bidi="ar-DZ"/>
        </w:rPr>
        <w:t>A</w:t>
      </w:r>
      <w:r w:rsidR="00FA45DD" w:rsidRPr="00FA45DD">
        <w:rPr>
          <w:sz w:val="16"/>
          <w:szCs w:val="16"/>
          <w:lang w:bidi="ar-DZ"/>
        </w:rPr>
        <w:t xml:space="preserve"> </w:t>
      </w:r>
      <w:r w:rsidR="00FA45DD">
        <w:rPr>
          <w:sz w:val="28"/>
          <w:szCs w:val="28"/>
          <w:lang w:bidi="ar-DZ"/>
        </w:rPr>
        <w:t xml:space="preserve">B </w:t>
      </w:r>
      <w:r w:rsidR="00FA45DD" w:rsidRPr="00FA45DD">
        <w:rPr>
          <w:rFonts w:ascii="Arial" w:hAnsi="Arial" w:cs="Arial"/>
          <w:sz w:val="28"/>
          <w:szCs w:val="28"/>
          <w:lang w:bidi="ar-DZ"/>
        </w:rPr>
        <w:t>=</w:t>
      </w:r>
      <w:r w:rsidR="00FA45DD">
        <w:rPr>
          <w:sz w:val="28"/>
          <w:szCs w:val="28"/>
          <w:lang w:bidi="ar-DZ"/>
        </w:rPr>
        <w:t xml:space="preserve"> 4 </w:t>
      </w:r>
      <w:r w:rsidR="00FA45DD">
        <w:rPr>
          <w:i/>
          <w:iCs/>
          <w:sz w:val="28"/>
          <w:szCs w:val="28"/>
          <w:lang w:bidi="ar-DZ"/>
        </w:rPr>
        <w:t>c</w:t>
      </w:r>
      <w:r w:rsidR="00FA45DD" w:rsidRPr="00FA45DD">
        <w:rPr>
          <w:sz w:val="16"/>
          <w:szCs w:val="16"/>
          <w:lang w:bidi="ar-DZ"/>
        </w:rPr>
        <w:t xml:space="preserve"> </w:t>
      </w:r>
      <w:r w:rsidR="00FA45DD">
        <w:rPr>
          <w:i/>
          <w:iCs/>
          <w:sz w:val="28"/>
          <w:szCs w:val="28"/>
          <w:lang w:bidi="ar-DZ"/>
        </w:rPr>
        <w:t>m</w:t>
      </w:r>
      <w:r w:rsidR="00FA45DD">
        <w:rPr>
          <w:rFonts w:hint="cs"/>
          <w:sz w:val="28"/>
          <w:szCs w:val="28"/>
          <w:rtl/>
          <w:lang w:bidi="ar-DZ"/>
        </w:rPr>
        <w:t xml:space="preserve">   و  </w:t>
      </w:r>
      <w:r w:rsidR="00FA45DD">
        <w:rPr>
          <w:sz w:val="28"/>
          <w:szCs w:val="28"/>
          <w:lang w:bidi="ar-DZ"/>
        </w:rPr>
        <w:t>A</w:t>
      </w:r>
      <w:r w:rsidR="00FA45DD" w:rsidRPr="00FA45DD">
        <w:rPr>
          <w:sz w:val="16"/>
          <w:szCs w:val="16"/>
          <w:lang w:bidi="ar-DZ"/>
        </w:rPr>
        <w:t xml:space="preserve"> </w:t>
      </w:r>
      <w:r w:rsidR="00FA45DD">
        <w:rPr>
          <w:sz w:val="28"/>
          <w:szCs w:val="28"/>
          <w:lang w:bidi="ar-DZ"/>
        </w:rPr>
        <w:t xml:space="preserve">C </w:t>
      </w:r>
      <w:r w:rsidR="00FA45DD" w:rsidRPr="00FA45DD">
        <w:rPr>
          <w:rFonts w:ascii="Arial" w:hAnsi="Arial" w:cs="Arial"/>
          <w:sz w:val="28"/>
          <w:szCs w:val="28"/>
          <w:lang w:bidi="ar-DZ"/>
        </w:rPr>
        <w:t>=</w:t>
      </w:r>
      <w:r w:rsidR="00FA45DD">
        <w:rPr>
          <w:sz w:val="28"/>
          <w:szCs w:val="28"/>
          <w:lang w:bidi="ar-DZ"/>
        </w:rPr>
        <w:t xml:space="preserve"> </w:t>
      </w:r>
      <w:proofErr w:type="gramStart"/>
      <w:r w:rsidR="00FA45DD">
        <w:rPr>
          <w:sz w:val="28"/>
          <w:szCs w:val="28"/>
          <w:lang w:bidi="ar-DZ"/>
        </w:rPr>
        <w:t>2</w:t>
      </w:r>
      <w:r w:rsidR="00FA45DD" w:rsidRPr="00FA45DD">
        <w:rPr>
          <w:sz w:val="16"/>
          <w:szCs w:val="16"/>
          <w:lang w:bidi="ar-DZ"/>
        </w:rPr>
        <w:t xml:space="preserve"> </w:t>
      </w:r>
      <w:r w:rsidR="00FA45DD">
        <w:rPr>
          <w:sz w:val="28"/>
          <w:szCs w:val="28"/>
          <w:lang w:bidi="ar-DZ"/>
        </w:rPr>
        <w:t>,</w:t>
      </w:r>
      <w:proofErr w:type="gramEnd"/>
      <w:r w:rsidR="00FA45DD" w:rsidRPr="00FA45DD">
        <w:rPr>
          <w:sz w:val="16"/>
          <w:szCs w:val="16"/>
          <w:lang w:bidi="ar-DZ"/>
        </w:rPr>
        <w:t xml:space="preserve"> </w:t>
      </w:r>
      <w:r w:rsidR="00FA45DD">
        <w:rPr>
          <w:sz w:val="28"/>
          <w:szCs w:val="28"/>
          <w:lang w:bidi="ar-DZ"/>
        </w:rPr>
        <w:t xml:space="preserve">5 </w:t>
      </w:r>
      <w:r w:rsidR="00FA45DD">
        <w:rPr>
          <w:i/>
          <w:iCs/>
          <w:sz w:val="28"/>
          <w:szCs w:val="28"/>
          <w:lang w:bidi="ar-DZ"/>
        </w:rPr>
        <w:t>c</w:t>
      </w:r>
      <w:r w:rsidR="00FA45DD" w:rsidRPr="00FA45DD">
        <w:rPr>
          <w:sz w:val="16"/>
          <w:szCs w:val="16"/>
          <w:lang w:bidi="ar-DZ"/>
        </w:rPr>
        <w:t xml:space="preserve"> </w:t>
      </w:r>
      <w:r w:rsidR="00FA45DD">
        <w:rPr>
          <w:i/>
          <w:iCs/>
          <w:sz w:val="28"/>
          <w:szCs w:val="28"/>
          <w:lang w:bidi="ar-DZ"/>
        </w:rPr>
        <w:t>m</w:t>
      </w:r>
      <w:r w:rsidR="00FA45DD">
        <w:rPr>
          <w:rFonts w:hint="cs"/>
          <w:sz w:val="28"/>
          <w:szCs w:val="28"/>
          <w:rtl/>
          <w:lang w:bidi="ar-DZ"/>
        </w:rPr>
        <w:t xml:space="preserve"> </w:t>
      </w:r>
      <w:r w:rsidR="00A65A53">
        <w:rPr>
          <w:rFonts w:hint="cs"/>
          <w:sz w:val="28"/>
          <w:szCs w:val="28"/>
          <w:rtl/>
          <w:lang w:bidi="ar-DZ"/>
        </w:rPr>
        <w:t>.</w:t>
      </w:r>
    </w:p>
    <w:p w:rsidR="00CE7A86" w:rsidRDefault="009614DD" w:rsidP="00C0002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CE7A86">
        <w:rPr>
          <w:rFonts w:hint="cs"/>
          <w:sz w:val="28"/>
          <w:szCs w:val="28"/>
          <w:rtl/>
          <w:lang w:bidi="ar-DZ"/>
        </w:rPr>
        <w:t xml:space="preserve">عـيّــن  الـنـقــطـتـيْــن  </w:t>
      </w:r>
      <w:r w:rsidR="00CE7A86">
        <w:rPr>
          <w:sz w:val="28"/>
          <w:szCs w:val="28"/>
          <w:lang w:bidi="ar-DZ"/>
        </w:rPr>
        <w:t>M</w:t>
      </w:r>
      <w:r w:rsidR="00CE7A86">
        <w:rPr>
          <w:rFonts w:hint="cs"/>
          <w:sz w:val="28"/>
          <w:szCs w:val="28"/>
          <w:rtl/>
          <w:lang w:bidi="ar-DZ"/>
        </w:rPr>
        <w:t xml:space="preserve">   و  </w:t>
      </w:r>
      <w:r w:rsidR="00CE7A86">
        <w:rPr>
          <w:sz w:val="28"/>
          <w:szCs w:val="28"/>
          <w:lang w:bidi="ar-DZ"/>
        </w:rPr>
        <w:t>N</w:t>
      </w:r>
      <w:r w:rsidR="00CE7A86">
        <w:rPr>
          <w:rFonts w:hint="cs"/>
          <w:sz w:val="28"/>
          <w:szCs w:val="28"/>
          <w:rtl/>
          <w:lang w:bidi="ar-DZ"/>
        </w:rPr>
        <w:t xml:space="preserve">  ؛ ثــمّ  ا</w:t>
      </w:r>
      <w:r w:rsidR="00CE7A86" w:rsidRPr="00CE7A86">
        <w:rPr>
          <w:rFonts w:hint="cs"/>
          <w:sz w:val="16"/>
          <w:szCs w:val="16"/>
          <w:rtl/>
          <w:lang w:bidi="ar-DZ"/>
        </w:rPr>
        <w:t xml:space="preserve"> </w:t>
      </w:r>
      <w:r w:rsidR="00CE7A86">
        <w:rPr>
          <w:rFonts w:hint="cs"/>
          <w:sz w:val="28"/>
          <w:szCs w:val="28"/>
          <w:rtl/>
          <w:lang w:bidi="ar-DZ"/>
        </w:rPr>
        <w:t xml:space="preserve">حـســب  الـنـســبـتـيْـــن  </w:t>
      </w:r>
      <w:r w:rsidR="00AA0210" w:rsidRPr="001817F3">
        <w:rPr>
          <w:position w:val="-28"/>
          <w:sz w:val="28"/>
          <w:szCs w:val="28"/>
          <w:lang w:bidi="ar-DZ"/>
        </w:rPr>
        <w:object w:dxaOrig="800" w:dyaOrig="740">
          <v:shape id="_x0000_i1031" type="#_x0000_t75" style="width:39.75pt;height:36.75pt" o:ole="">
            <v:imagedata r:id="rId16" o:title=""/>
          </v:shape>
          <o:OLEObject Type="Embed" ProgID="Equation.DSMT4" ShapeID="_x0000_i1031" DrawAspect="Content" ObjectID="_1569681943" r:id="rId17"/>
        </w:object>
      </w:r>
      <w:r w:rsidR="00CE7A86">
        <w:rPr>
          <w:rFonts w:hint="cs"/>
          <w:sz w:val="28"/>
          <w:szCs w:val="28"/>
          <w:rtl/>
          <w:lang w:bidi="ar-DZ"/>
        </w:rPr>
        <w:t xml:space="preserve">  و  </w:t>
      </w:r>
      <w:r w:rsidR="00AA0210" w:rsidRPr="001817F3">
        <w:rPr>
          <w:position w:val="-28"/>
          <w:sz w:val="28"/>
          <w:szCs w:val="28"/>
          <w:lang w:bidi="ar-DZ"/>
        </w:rPr>
        <w:object w:dxaOrig="840" w:dyaOrig="740">
          <v:shape id="_x0000_i1032" type="#_x0000_t75" style="width:42pt;height:36.75pt" o:ole="">
            <v:imagedata r:id="rId18" o:title=""/>
          </v:shape>
          <o:OLEObject Type="Embed" ProgID="Equation.DSMT4" ShapeID="_x0000_i1032" DrawAspect="Content" ObjectID="_1569681944" r:id="rId19"/>
        </w:object>
      </w:r>
      <w:r w:rsidR="00CE7A86">
        <w:rPr>
          <w:rFonts w:hint="cs"/>
          <w:sz w:val="28"/>
          <w:szCs w:val="28"/>
          <w:rtl/>
          <w:lang w:bidi="ar-DZ"/>
        </w:rPr>
        <w:t xml:space="preserve">  و </w:t>
      </w:r>
      <w:proofErr w:type="spellStart"/>
      <w:r w:rsidR="00CE7A86"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="00CE7A86" w:rsidRPr="00CE7A86">
        <w:rPr>
          <w:rFonts w:hint="cs"/>
          <w:sz w:val="16"/>
          <w:szCs w:val="16"/>
          <w:rtl/>
          <w:lang w:bidi="ar-DZ"/>
        </w:rPr>
        <w:t xml:space="preserve"> </w:t>
      </w:r>
      <w:r w:rsidR="00CE7A86">
        <w:rPr>
          <w:rFonts w:hint="cs"/>
          <w:sz w:val="28"/>
          <w:szCs w:val="28"/>
          <w:rtl/>
          <w:lang w:bidi="ar-DZ"/>
        </w:rPr>
        <w:t>رنـهـ</w:t>
      </w:r>
      <w:r w:rsidR="00AA0210">
        <w:rPr>
          <w:rFonts w:hint="cs"/>
          <w:sz w:val="28"/>
          <w:szCs w:val="28"/>
          <w:rtl/>
          <w:lang w:bidi="ar-DZ"/>
        </w:rPr>
        <w:t>ـ</w:t>
      </w:r>
      <w:r w:rsidR="00CE7A86">
        <w:rPr>
          <w:rFonts w:hint="cs"/>
          <w:sz w:val="28"/>
          <w:szCs w:val="28"/>
          <w:rtl/>
          <w:lang w:bidi="ar-DZ"/>
        </w:rPr>
        <w:t>مــا .</w:t>
      </w:r>
    </w:p>
    <w:p w:rsidR="00CE7A86" w:rsidRDefault="009614DD" w:rsidP="00952C5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AA0210">
        <w:rPr>
          <w:rFonts w:hint="cs"/>
          <w:sz w:val="28"/>
          <w:szCs w:val="28"/>
          <w:rtl/>
          <w:lang w:bidi="ar-DZ"/>
        </w:rPr>
        <w:t>ه</w:t>
      </w:r>
      <w:r w:rsidR="00690ED1">
        <w:rPr>
          <w:rFonts w:hint="cs"/>
          <w:sz w:val="28"/>
          <w:szCs w:val="28"/>
          <w:rtl/>
          <w:lang w:bidi="ar-DZ"/>
        </w:rPr>
        <w:t>ــ</w:t>
      </w:r>
      <w:r w:rsidR="00AA0210">
        <w:rPr>
          <w:rFonts w:hint="cs"/>
          <w:sz w:val="28"/>
          <w:szCs w:val="28"/>
          <w:rtl/>
          <w:lang w:bidi="ar-DZ"/>
        </w:rPr>
        <w:t xml:space="preserve">ل  </w:t>
      </w:r>
      <w:proofErr w:type="spellStart"/>
      <w:r w:rsidR="00AA0210"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="00AA0210" w:rsidRPr="009A593D">
        <w:rPr>
          <w:rFonts w:hint="cs"/>
          <w:sz w:val="16"/>
          <w:szCs w:val="16"/>
          <w:rtl/>
          <w:lang w:bidi="ar-DZ"/>
        </w:rPr>
        <w:t xml:space="preserve"> </w:t>
      </w:r>
      <w:r w:rsidR="00AA0210">
        <w:rPr>
          <w:rFonts w:hint="cs"/>
          <w:sz w:val="28"/>
          <w:szCs w:val="28"/>
          <w:rtl/>
          <w:lang w:bidi="ar-DZ"/>
        </w:rPr>
        <w:t xml:space="preserve">ن  </w:t>
      </w:r>
      <w:r w:rsidR="00AA0210">
        <w:rPr>
          <w:sz w:val="28"/>
          <w:szCs w:val="28"/>
          <w:lang w:bidi="ar-DZ"/>
        </w:rPr>
        <w:t>( B</w:t>
      </w:r>
      <w:r w:rsidR="00AA0210" w:rsidRPr="000F46E7">
        <w:rPr>
          <w:sz w:val="16"/>
          <w:szCs w:val="16"/>
          <w:lang w:bidi="ar-DZ"/>
        </w:rPr>
        <w:t xml:space="preserve"> </w:t>
      </w:r>
      <w:r w:rsidR="00AA0210">
        <w:rPr>
          <w:sz w:val="28"/>
          <w:szCs w:val="28"/>
          <w:lang w:bidi="ar-DZ"/>
        </w:rPr>
        <w:t>C )</w:t>
      </w:r>
      <w:r w:rsidR="00AA0210">
        <w:rPr>
          <w:rFonts w:hint="cs"/>
          <w:sz w:val="28"/>
          <w:szCs w:val="28"/>
          <w:rtl/>
          <w:lang w:bidi="ar-DZ"/>
        </w:rPr>
        <w:t xml:space="preserve">   و  </w:t>
      </w:r>
      <w:r w:rsidR="00AA0210">
        <w:rPr>
          <w:sz w:val="28"/>
          <w:szCs w:val="28"/>
          <w:lang w:bidi="ar-DZ"/>
        </w:rPr>
        <w:t>( M</w:t>
      </w:r>
      <w:r w:rsidR="00AA0210" w:rsidRPr="000F46E7">
        <w:rPr>
          <w:sz w:val="16"/>
          <w:szCs w:val="16"/>
          <w:lang w:bidi="ar-DZ"/>
        </w:rPr>
        <w:t xml:space="preserve"> </w:t>
      </w:r>
      <w:r w:rsidR="00AA0210">
        <w:rPr>
          <w:sz w:val="28"/>
          <w:szCs w:val="28"/>
          <w:lang w:bidi="ar-DZ"/>
        </w:rPr>
        <w:t>N )</w:t>
      </w:r>
      <w:r w:rsidR="00AA0210">
        <w:rPr>
          <w:rFonts w:hint="cs"/>
          <w:sz w:val="28"/>
          <w:szCs w:val="28"/>
          <w:rtl/>
          <w:lang w:bidi="ar-DZ"/>
        </w:rPr>
        <w:t xml:space="preserve">  مـتــوا</w:t>
      </w:r>
      <w:r w:rsidR="00AA0210" w:rsidRPr="009A593D">
        <w:rPr>
          <w:rFonts w:hint="cs"/>
          <w:sz w:val="16"/>
          <w:szCs w:val="16"/>
          <w:rtl/>
          <w:lang w:bidi="ar-DZ"/>
        </w:rPr>
        <w:t xml:space="preserve"> </w:t>
      </w:r>
      <w:r w:rsidR="00AA0210">
        <w:rPr>
          <w:rFonts w:hint="cs"/>
          <w:sz w:val="28"/>
          <w:szCs w:val="28"/>
          <w:rtl/>
          <w:lang w:bidi="ar-DZ"/>
        </w:rPr>
        <w:t>زيــا</w:t>
      </w:r>
      <w:r w:rsidR="00AA0210" w:rsidRPr="009A593D">
        <w:rPr>
          <w:rFonts w:hint="cs"/>
          <w:sz w:val="16"/>
          <w:szCs w:val="16"/>
          <w:rtl/>
          <w:lang w:bidi="ar-DZ"/>
        </w:rPr>
        <w:t xml:space="preserve"> </w:t>
      </w:r>
      <w:r w:rsidR="00AA0210">
        <w:rPr>
          <w:rFonts w:hint="cs"/>
          <w:sz w:val="28"/>
          <w:szCs w:val="28"/>
          <w:rtl/>
          <w:lang w:bidi="ar-DZ"/>
        </w:rPr>
        <w:t>ن ؟  تـحـقــق  مـن  ذ</w:t>
      </w:r>
      <w:r w:rsidR="00AA0210" w:rsidRPr="00AA0210">
        <w:rPr>
          <w:rFonts w:hint="cs"/>
          <w:sz w:val="16"/>
          <w:szCs w:val="16"/>
          <w:rtl/>
          <w:lang w:bidi="ar-DZ"/>
        </w:rPr>
        <w:t xml:space="preserve"> </w:t>
      </w:r>
      <w:r w:rsidR="00AA0210">
        <w:rPr>
          <w:rFonts w:hint="cs"/>
          <w:sz w:val="28"/>
          <w:szCs w:val="28"/>
          <w:rtl/>
          <w:lang w:bidi="ar-DZ"/>
        </w:rPr>
        <w:t xml:space="preserve">لــك  </w:t>
      </w:r>
      <w:proofErr w:type="spellStart"/>
      <w:r w:rsidR="00AA0210">
        <w:rPr>
          <w:rFonts w:hint="cs"/>
          <w:sz w:val="28"/>
          <w:szCs w:val="28"/>
          <w:rtl/>
          <w:lang w:bidi="ar-DZ"/>
        </w:rPr>
        <w:t>بـالأ</w:t>
      </w:r>
      <w:proofErr w:type="spellEnd"/>
      <w:r w:rsidR="00AA0210" w:rsidRPr="00AA0210">
        <w:rPr>
          <w:rFonts w:hint="cs"/>
          <w:sz w:val="16"/>
          <w:szCs w:val="16"/>
          <w:rtl/>
          <w:lang w:bidi="ar-DZ"/>
        </w:rPr>
        <w:t xml:space="preserve"> </w:t>
      </w:r>
      <w:r w:rsidR="00AA0210">
        <w:rPr>
          <w:rFonts w:hint="cs"/>
          <w:sz w:val="28"/>
          <w:szCs w:val="28"/>
          <w:rtl/>
          <w:lang w:bidi="ar-DZ"/>
        </w:rPr>
        <w:t>د</w:t>
      </w:r>
      <w:r w:rsidR="00AA0210" w:rsidRPr="00AA021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AA0210">
        <w:rPr>
          <w:rFonts w:hint="cs"/>
          <w:sz w:val="28"/>
          <w:szCs w:val="28"/>
          <w:rtl/>
          <w:lang w:bidi="ar-DZ"/>
        </w:rPr>
        <w:t>وا</w:t>
      </w:r>
      <w:proofErr w:type="spellEnd"/>
      <w:r w:rsidR="00AA0210" w:rsidRPr="00AA0210">
        <w:rPr>
          <w:rFonts w:hint="cs"/>
          <w:sz w:val="16"/>
          <w:szCs w:val="16"/>
          <w:rtl/>
          <w:lang w:bidi="ar-DZ"/>
        </w:rPr>
        <w:t xml:space="preserve"> </w:t>
      </w:r>
      <w:r w:rsidR="00AA0210">
        <w:rPr>
          <w:rFonts w:hint="cs"/>
          <w:sz w:val="28"/>
          <w:szCs w:val="28"/>
          <w:rtl/>
          <w:lang w:bidi="ar-DZ"/>
        </w:rPr>
        <w:t>ت  الـهـنــد</w:t>
      </w:r>
      <w:r w:rsidR="00AA0210" w:rsidRPr="00AA021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AA0210">
        <w:rPr>
          <w:rFonts w:hint="cs"/>
          <w:sz w:val="28"/>
          <w:szCs w:val="28"/>
          <w:rtl/>
          <w:lang w:bidi="ar-DZ"/>
        </w:rPr>
        <w:t>سـيــة</w:t>
      </w:r>
      <w:proofErr w:type="spellEnd"/>
      <w:r w:rsidR="00AA0210">
        <w:rPr>
          <w:rFonts w:hint="cs"/>
          <w:sz w:val="28"/>
          <w:szCs w:val="28"/>
          <w:rtl/>
          <w:lang w:bidi="ar-DZ"/>
        </w:rPr>
        <w:t xml:space="preserve"> .</w:t>
      </w:r>
    </w:p>
    <w:p w:rsidR="00201B7D" w:rsidRPr="00646702" w:rsidRDefault="001F2652" w:rsidP="00952C5D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2778" style="position:absolute;left:0;text-align:left;margin-left:-4.9pt;margin-top:6.35pt;width:550.4pt;height:272.15pt;z-index:251669504" coordorigin="469,2788" coordsize="11008,5443">
            <v:shape id="_x0000_s2087" type="#_x0000_t202" style="position:absolute;left:9210;top:5482;width:567;height:454" o:regroupid="60" filled="f" stroked="f">
              <v:textbox style="mso-next-textbox:#_x0000_s2087" inset="0,1mm,0,0">
                <w:txbxContent>
                  <w:p w:rsidR="00822F87" w:rsidRPr="00E07E2B" w:rsidRDefault="00822F87" w:rsidP="00822F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rect id="_x0000_s2090" style="position:absolute;left:7849;top:2788;width:3628;height:5443" o:regroupid="60" filled="f" strokeweight="1.5pt"/>
            <v:shape id="_x0000_s2091" type="#_x0000_t32" style="position:absolute;left:9125;top:6871;width:2268;height:0;rotation:-26821476fd;flip:x" o:connectortype="straight" o:regroupid="60" strokeweight="1.5pt">
              <o:lock v:ext="edit" aspectratio="t"/>
            </v:shape>
            <v:shape id="_x0000_s2092" type="#_x0000_t32" style="position:absolute;left:1171;top:6650;width:1417;height:1;rotation:-7488356fd;flip:x" o:connectortype="straight" o:regroupid="60" strokeweight="1.5pt">
              <o:lock v:ext="edit" aspectratio="t"/>
            </v:shape>
            <v:shape id="_x0000_s2094" type="#_x0000_t32" style="position:absolute;left:8924;top:7507;width:2098;height:1;rotation:-12600164fd;flip:x" o:connectortype="straight" o:regroupid="60" strokeweight="1.5pt">
              <o:lock v:ext="edit" aspectratio="t"/>
            </v:shape>
            <v:shape id="_x0000_s2095" type="#_x0000_t202" style="position:absolute;left:1850;top:5431;width:567;height:454" o:regroupid="60" filled="f" stroked="f">
              <v:textbox style="mso-next-textbox:#_x0000_s2095" inset="0,1mm,0,0">
                <w:txbxContent>
                  <w:p w:rsidR="00822F87" w:rsidRPr="00E07E2B" w:rsidRDefault="00822F87" w:rsidP="00822F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096" type="#_x0000_t202" style="position:absolute;left:3558;top:7564;width:567;height:454" o:regroupid="60" filled="f" stroked="f">
              <v:textbox style="mso-next-textbox:#_x0000_s2096" inset="0,1mm,0,0">
                <w:txbxContent>
                  <w:p w:rsidR="00822F87" w:rsidRPr="00E07E2B" w:rsidRDefault="00822F87" w:rsidP="00822F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097" type="#_x0000_t202" style="position:absolute;left:1125;top:7127;width:567;height:454" o:regroupid="60" filled="f" stroked="f">
              <v:textbox style="mso-next-textbox:#_x0000_s2097" inset="0,1mm,0,0">
                <w:txbxContent>
                  <w:p w:rsidR="00822F87" w:rsidRPr="00E07E2B" w:rsidRDefault="00822F87" w:rsidP="00822F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rect id="_x0000_s2098" style="position:absolute;left:469;top:2788;width:3628;height:5443" o:regroupid="60" filled="f" strokeweight="1.5pt"/>
            <v:shape id="_x0000_s2100" type="#_x0000_t202" style="position:absolute;left:5399;top:5567;width:567;height:454" o:regroupid="60" filled="f" stroked="f">
              <v:textbox style="mso-next-textbox:#_x0000_s2100" inset="0,1mm,0,0">
                <w:txbxContent>
                  <w:p w:rsidR="00822F87" w:rsidRPr="00E07E2B" w:rsidRDefault="00822F87" w:rsidP="00822F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101" type="#_x0000_t202" style="position:absolute;left:7233;top:7564;width:567;height:454" o:regroupid="60" filled="f" stroked="f">
              <v:textbox style="mso-next-textbox:#_x0000_s2101" inset="0,1mm,0,0">
                <w:txbxContent>
                  <w:p w:rsidR="00822F87" w:rsidRPr="00E07E2B" w:rsidRDefault="00822F87" w:rsidP="00822F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102" type="#_x0000_t202" style="position:absolute;left:4800;top:7127;width:567;height:454" o:regroupid="60" filled="f" stroked="f">
              <v:textbox style="mso-next-textbox:#_x0000_s2102" inset="0,1mm,0,0">
                <w:txbxContent>
                  <w:p w:rsidR="00822F87" w:rsidRPr="00E07E2B" w:rsidRDefault="00822F87" w:rsidP="00822F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rect id="_x0000_s2103" style="position:absolute;left:4159;top:2788;width:3628;height:5443" o:regroupid="60" filled="f" strokeweight="1.5pt"/>
            <v:shape id="_x0000_s2104" type="#_x0000_t32" style="position:absolute;left:1782;top:6871;width:2268;height:0;rotation:-26821476fd;flip:x" o:connectortype="straight" o:regroupid="60" strokeweight="1.5pt">
              <o:lock v:ext="edit" aspectratio="t"/>
            </v:shape>
            <v:shape id="_x0000_s2105" type="#_x0000_t32" style="position:absolute;left:5249;top:7507;width:2098;height:1;rotation:-12600164fd;flip:x" o:connectortype="straight" o:regroupid="60" strokeweight="1.5pt">
              <o:lock v:ext="edit" aspectratio="t"/>
            </v:shape>
            <v:shape id="_x0000_s2106" type="#_x0000_t32" style="position:absolute;left:1574;top:7507;width:2098;height:1;rotation:-12600164fd;flip:x" o:connectortype="straight" o:regroupid="60" strokeweight="1.5pt">
              <o:lock v:ext="edit" aspectratio="t"/>
            </v:shape>
            <v:shape id="_x0000_s2111" type="#_x0000_t202" style="position:absolute;left:8475;top:7127;width:567;height:454" o:regroupid="60" filled="f" stroked="f">
              <v:textbox style="mso-next-textbox:#_x0000_s2111" inset="0,1mm,0,0">
                <w:txbxContent>
                  <w:p w:rsidR="00822F87" w:rsidRPr="00E07E2B" w:rsidRDefault="00822F87" w:rsidP="00822F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112" type="#_x0000_t202" style="position:absolute;left:10908;top:7564;width:567;height:454" o:regroupid="60" filled="f" stroked="f">
              <v:textbox style="mso-next-textbox:#_x0000_s2112" inset="0,1mm,0,0">
                <w:txbxContent>
                  <w:p w:rsidR="00822F87" w:rsidRPr="00E07E2B" w:rsidRDefault="00822F87" w:rsidP="00822F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148" type="#_x0000_t32" style="position:absolute;left:8514;top:6650;width:1417;height:1;rotation:-7488356fd;flip:x" o:connectortype="straight" o:regroupid="60" strokeweight="1.5pt">
              <o:lock v:ext="edit" aspectratio="t"/>
            </v:shape>
            <v:shape id="_x0000_s2149" type="#_x0000_t32" style="position:absolute;left:4839;top:6650;width:1417;height:1;rotation:-7488356fd;flip:x" o:connectortype="straight" o:regroupid="60" strokeweight="1.5pt">
              <o:lock v:ext="edit" aspectratio="t"/>
            </v:shape>
            <v:shape id="_x0000_s2150" type="#_x0000_t32" style="position:absolute;left:5450;top:6871;width:2268;height:0;rotation:-26821476fd;flip:x" o:connectortype="straight" o:regroupid="60" strokeweight="1.5pt">
              <o:lock v:ext="edit" aspectratio="t"/>
            </v:shape>
          </v:group>
        </w:pict>
      </w:r>
    </w:p>
    <w:p w:rsidR="00201B7D" w:rsidRPr="00646702" w:rsidRDefault="00690ED1" w:rsidP="00201B7D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line id="_x0000_s1998" style="position:absolute;left:0;text-align:left;flip:x;z-index:251651072" from="40.15pt,.1pt" to="46.65pt,15.7pt" strokeweight="1.5pt">
            <o:lock v:ext="edit" aspectratio="t"/>
          </v:line>
        </w:pict>
      </w:r>
      <w:r w:rsidR="00201B7D" w:rsidRPr="00646702">
        <w:rPr>
          <w:color w:val="000000"/>
          <w:sz w:val="28"/>
          <w:szCs w:val="28"/>
          <w:lang w:bidi="ar-DZ"/>
        </w:rPr>
        <w:t>M Є [ 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B ]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>؛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 xml:space="preserve">M </w:t>
      </w:r>
      <w:r w:rsidR="00201B7D"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201B7D" w:rsidRPr="00646702">
        <w:rPr>
          <w:color w:val="000000"/>
          <w:sz w:val="28"/>
          <w:szCs w:val="28"/>
          <w:lang w:bidi="ar-DZ"/>
        </w:rPr>
        <w:t xml:space="preserve"> 3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,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 xml:space="preserve">2 </w:t>
      </w:r>
      <w:r w:rsidR="00201B7D" w:rsidRPr="00646702">
        <w:rPr>
          <w:i/>
          <w:iCs/>
          <w:color w:val="000000"/>
          <w:sz w:val="28"/>
          <w:szCs w:val="28"/>
          <w:lang w:bidi="ar-DZ"/>
        </w:rPr>
        <w:t>c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i/>
          <w:iCs/>
          <w:color w:val="000000"/>
          <w:sz w:val="28"/>
          <w:szCs w:val="28"/>
          <w:lang w:bidi="ar-DZ"/>
        </w:rPr>
        <w:t>m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201B7D" w:rsidRPr="00646702">
        <w:rPr>
          <w:color w:val="000000"/>
          <w:sz w:val="28"/>
          <w:szCs w:val="28"/>
          <w:lang w:bidi="ar-DZ"/>
        </w:rPr>
        <w:t>M Є [ 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B ]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>؛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 xml:space="preserve">M </w:t>
      </w:r>
      <w:r w:rsidR="00201B7D"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201B7D" w:rsidRPr="00646702">
        <w:rPr>
          <w:color w:val="000000"/>
          <w:sz w:val="28"/>
          <w:szCs w:val="28"/>
          <w:lang w:bidi="ar-DZ"/>
        </w:rPr>
        <w:t xml:space="preserve"> 3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,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 xml:space="preserve">2 </w:t>
      </w:r>
      <w:r w:rsidR="00201B7D" w:rsidRPr="00646702">
        <w:rPr>
          <w:i/>
          <w:iCs/>
          <w:color w:val="000000"/>
          <w:sz w:val="28"/>
          <w:szCs w:val="28"/>
          <w:lang w:bidi="ar-DZ"/>
        </w:rPr>
        <w:t>c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i/>
          <w:iCs/>
          <w:color w:val="000000"/>
          <w:sz w:val="28"/>
          <w:szCs w:val="28"/>
          <w:lang w:bidi="ar-DZ"/>
        </w:rPr>
        <w:t>m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201B7D" w:rsidRPr="00646702">
        <w:rPr>
          <w:color w:val="000000"/>
          <w:sz w:val="28"/>
          <w:szCs w:val="28"/>
          <w:lang w:bidi="ar-DZ"/>
        </w:rPr>
        <w:t>M Є ( 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B )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؛  </w:t>
      </w:r>
      <w:r w:rsidR="00201B7D" w:rsidRPr="00646702">
        <w:rPr>
          <w:color w:val="000000"/>
          <w:sz w:val="28"/>
          <w:szCs w:val="28"/>
          <w:lang w:bidi="ar-DZ"/>
        </w:rPr>
        <w:t>M Є [ 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B ]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 ؛</w:t>
      </w:r>
    </w:p>
    <w:p w:rsidR="00201B7D" w:rsidRPr="00646702" w:rsidRDefault="00690ED1" w:rsidP="00690ED1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line id="_x0000_s1957" style="position:absolute;left:0;text-align:left;flip:x;z-index:251649024" from="123.4pt,18.95pt" to="129.9pt,34.55pt" strokeweight="1.5pt">
            <o:lock v:ext="edit" aspectratio="t"/>
          </v:line>
        </w:pict>
      </w:r>
      <w:r>
        <w:rPr>
          <w:noProof/>
          <w:color w:val="000000"/>
          <w:sz w:val="28"/>
          <w:szCs w:val="28"/>
        </w:rPr>
        <w:pict>
          <v:line id="_x0000_s1997" style="position:absolute;left:0;text-align:left;flip:x;z-index:251650048" from="224.65pt,.95pt" to="231.15pt,16.55pt" strokeweight="1.5pt">
            <o:lock v:ext="edit" aspectratio="t"/>
          </v:line>
        </w:pict>
      </w:r>
      <w:r w:rsidR="00201B7D" w:rsidRPr="00646702">
        <w:rPr>
          <w:color w:val="000000"/>
          <w:sz w:val="28"/>
          <w:szCs w:val="28"/>
          <w:lang w:bidi="ar-DZ"/>
        </w:rPr>
        <w:t xml:space="preserve">N Є </w:t>
      </w:r>
      <w:proofErr w:type="gramStart"/>
      <w:r w:rsidR="00201B7D" w:rsidRPr="00646702">
        <w:rPr>
          <w:color w:val="000000"/>
          <w:sz w:val="28"/>
          <w:szCs w:val="28"/>
          <w:lang w:bidi="ar-DZ"/>
        </w:rPr>
        <w:t>[ A</w:t>
      </w:r>
      <w:proofErr w:type="gramEnd"/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C ]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>و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 xml:space="preserve">N </w:t>
      </w:r>
      <w:r w:rsidR="00201B7D"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201B7D" w:rsidRPr="00646702">
        <w:rPr>
          <w:color w:val="000000"/>
          <w:sz w:val="28"/>
          <w:szCs w:val="28"/>
          <w:lang w:bidi="ar-DZ"/>
        </w:rPr>
        <w:t xml:space="preserve"> 2 </w:t>
      </w:r>
      <w:r w:rsidR="00201B7D" w:rsidRPr="00646702">
        <w:rPr>
          <w:i/>
          <w:iCs/>
          <w:color w:val="000000"/>
          <w:sz w:val="28"/>
          <w:szCs w:val="28"/>
          <w:lang w:bidi="ar-DZ"/>
        </w:rPr>
        <w:t>c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i/>
          <w:iCs/>
          <w:color w:val="000000"/>
          <w:sz w:val="28"/>
          <w:szCs w:val="28"/>
          <w:lang w:bidi="ar-DZ"/>
        </w:rPr>
        <w:t>m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01B7D" w:rsidRPr="00646702">
        <w:rPr>
          <w:color w:val="000000"/>
          <w:sz w:val="28"/>
          <w:szCs w:val="28"/>
          <w:lang w:bidi="ar-DZ"/>
        </w:rPr>
        <w:t>N Є ( 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C )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="00201B7D" w:rsidRPr="00646702">
        <w:rPr>
          <w:color w:val="000000"/>
          <w:sz w:val="28"/>
          <w:szCs w:val="28"/>
          <w:lang w:bidi="ar-DZ"/>
        </w:rPr>
        <w:t>N Є [ 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C ]</w:t>
      </w:r>
      <w:r w:rsidR="00201B7D">
        <w:rPr>
          <w:rFonts w:hint="cs"/>
          <w:color w:val="000000"/>
          <w:sz w:val="28"/>
          <w:szCs w:val="28"/>
          <w:rtl/>
          <w:lang w:bidi="ar-DZ"/>
        </w:rPr>
        <w:t xml:space="preserve">       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201B7D" w:rsidRPr="00646702">
        <w:rPr>
          <w:color w:val="000000"/>
          <w:sz w:val="28"/>
          <w:szCs w:val="28"/>
          <w:lang w:bidi="ar-DZ"/>
        </w:rPr>
        <w:t>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 xml:space="preserve">M </w:t>
      </w:r>
      <w:r w:rsidR="00201B7D"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201B7D" w:rsidRPr="00646702">
        <w:rPr>
          <w:color w:val="000000"/>
          <w:sz w:val="28"/>
          <w:szCs w:val="28"/>
          <w:lang w:bidi="ar-DZ"/>
        </w:rPr>
        <w:t xml:space="preserve"> 3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,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 xml:space="preserve">2 </w:t>
      </w:r>
      <w:r w:rsidR="00201B7D" w:rsidRPr="00646702">
        <w:rPr>
          <w:i/>
          <w:iCs/>
          <w:color w:val="000000"/>
          <w:sz w:val="28"/>
          <w:szCs w:val="28"/>
          <w:lang w:bidi="ar-DZ"/>
        </w:rPr>
        <w:t>c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i/>
          <w:iCs/>
          <w:color w:val="000000"/>
          <w:sz w:val="28"/>
          <w:szCs w:val="28"/>
          <w:lang w:bidi="ar-DZ"/>
        </w:rPr>
        <w:t>m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="00201B7D" w:rsidRPr="00646702">
        <w:rPr>
          <w:color w:val="000000"/>
          <w:sz w:val="28"/>
          <w:szCs w:val="28"/>
          <w:lang w:bidi="ar-DZ"/>
        </w:rPr>
        <w:t>N Є ( A</w:t>
      </w:r>
      <w:r w:rsidR="00201B7D" w:rsidRPr="00646702">
        <w:rPr>
          <w:color w:val="000000"/>
          <w:sz w:val="16"/>
          <w:szCs w:val="16"/>
          <w:lang w:bidi="ar-DZ"/>
        </w:rPr>
        <w:t xml:space="preserve"> </w:t>
      </w:r>
      <w:r w:rsidR="00201B7D" w:rsidRPr="00646702">
        <w:rPr>
          <w:color w:val="000000"/>
          <w:sz w:val="28"/>
          <w:szCs w:val="28"/>
          <w:lang w:bidi="ar-DZ"/>
        </w:rPr>
        <w:t>C )</w:t>
      </w:r>
      <w:r w:rsidR="00201B7D" w:rsidRPr="00646702"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201B7D" w:rsidRPr="00646702" w:rsidRDefault="00201B7D" w:rsidP="00201B7D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646702"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 xml:space="preserve">N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2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646702">
        <w:rPr>
          <w:color w:val="000000"/>
          <w:sz w:val="28"/>
          <w:szCs w:val="28"/>
          <w:lang w:bidi="ar-DZ"/>
        </w:rPr>
        <w:t xml:space="preserve">N Є </w:t>
      </w:r>
      <w:proofErr w:type="gramStart"/>
      <w:r w:rsidRPr="00646702">
        <w:rPr>
          <w:color w:val="000000"/>
          <w:sz w:val="28"/>
          <w:szCs w:val="28"/>
          <w:lang w:bidi="ar-DZ"/>
        </w:rPr>
        <w:t>[ A</w:t>
      </w:r>
      <w:proofErr w:type="gramEnd"/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C ]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952C5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646702"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 xml:space="preserve">N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2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201B7D" w:rsidRPr="00646702" w:rsidRDefault="00201B7D" w:rsidP="00201B7D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646702" w:rsidRDefault="00646702" w:rsidP="0064670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46702" w:rsidRDefault="00646702" w:rsidP="0064670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46702" w:rsidRDefault="00646702" w:rsidP="0064670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46702" w:rsidRDefault="00646702" w:rsidP="0064670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46702" w:rsidRDefault="00646702" w:rsidP="0064670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46702" w:rsidRDefault="00646702" w:rsidP="0064670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46702" w:rsidRDefault="00646702" w:rsidP="0064670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46702" w:rsidRDefault="00646702" w:rsidP="0064670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46702" w:rsidRDefault="00646702" w:rsidP="0064670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46702" w:rsidRDefault="00646702" w:rsidP="00C00022">
      <w:pPr>
        <w:bidi/>
        <w:rPr>
          <w:rFonts w:hint="cs"/>
          <w:sz w:val="28"/>
          <w:szCs w:val="28"/>
          <w:rtl/>
          <w:lang w:bidi="ar-DZ"/>
        </w:rPr>
      </w:pPr>
    </w:p>
    <w:p w:rsidR="00646702" w:rsidRDefault="00690ED1" w:rsidP="00C00022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</w:t>
      </w:r>
      <w:r w:rsidR="007F0F07" w:rsidRPr="001817F3">
        <w:rPr>
          <w:position w:val="-28"/>
          <w:sz w:val="28"/>
          <w:szCs w:val="28"/>
          <w:lang w:bidi="ar-DZ"/>
        </w:rPr>
        <w:object w:dxaOrig="2260" w:dyaOrig="740">
          <v:shape id="_x0000_i1033" type="#_x0000_t75" style="width:113.25pt;height:36.75pt" o:ole="">
            <v:imagedata r:id="rId20" o:title=""/>
          </v:shape>
          <o:OLEObject Type="Embed" ProgID="Equation.DSMT4" ShapeID="_x0000_i1033" DrawAspect="Content" ObjectID="_1569681945" r:id="rId21"/>
        </w:object>
      </w:r>
      <w:r>
        <w:rPr>
          <w:sz w:val="28"/>
          <w:szCs w:val="28"/>
          <w:lang w:bidi="ar-DZ"/>
        </w:rPr>
        <w:t xml:space="preserve">               </w:t>
      </w:r>
      <w:r>
        <w:rPr>
          <w:rFonts w:hint="cs"/>
          <w:sz w:val="28"/>
          <w:szCs w:val="28"/>
          <w:rtl/>
          <w:lang w:bidi="ar-DZ"/>
        </w:rPr>
        <w:t>و</w:t>
      </w:r>
      <w:r>
        <w:rPr>
          <w:sz w:val="28"/>
          <w:szCs w:val="28"/>
          <w:lang w:bidi="ar-DZ"/>
        </w:rPr>
        <w:t xml:space="preserve">               </w:t>
      </w:r>
      <w:r w:rsidR="007F0F07" w:rsidRPr="001817F3">
        <w:rPr>
          <w:position w:val="-28"/>
          <w:sz w:val="28"/>
          <w:szCs w:val="28"/>
          <w:lang w:bidi="ar-DZ"/>
        </w:rPr>
        <w:object w:dxaOrig="2260" w:dyaOrig="740">
          <v:shape id="_x0000_i1034" type="#_x0000_t75" style="width:113.25pt;height:36.75pt" o:ole="">
            <v:imagedata r:id="rId22" o:title=""/>
          </v:shape>
          <o:OLEObject Type="Embed" ProgID="Equation.DSMT4" ShapeID="_x0000_i1034" DrawAspect="Content" ObjectID="_1569681946" r:id="rId23"/>
        </w:object>
      </w:r>
      <w:r>
        <w:rPr>
          <w:sz w:val="28"/>
          <w:szCs w:val="28"/>
          <w:lang w:bidi="ar-DZ"/>
        </w:rPr>
        <w:t xml:space="preserve">               </w:t>
      </w:r>
      <w:r>
        <w:rPr>
          <w:rFonts w:hint="cs"/>
          <w:sz w:val="28"/>
          <w:szCs w:val="28"/>
          <w:rtl/>
          <w:lang w:bidi="ar-DZ"/>
        </w:rPr>
        <w:t xml:space="preserve">فـي  كــل  حـالــة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F54451" w:rsidRDefault="00F54451" w:rsidP="00F5445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ـسـتــنـتــج  أ</w:t>
      </w:r>
      <w:r w:rsidRPr="00FF18E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:  </w:t>
      </w:r>
      <w:r w:rsidRPr="001817F3">
        <w:rPr>
          <w:position w:val="-28"/>
          <w:sz w:val="28"/>
          <w:szCs w:val="28"/>
          <w:lang w:bidi="ar-DZ"/>
        </w:rPr>
        <w:object w:dxaOrig="1980" w:dyaOrig="740">
          <v:shape id="_x0000_i1035" type="#_x0000_t75" style="width:99pt;height:36.75pt" o:ole="">
            <v:imagedata r:id="rId24" o:title=""/>
          </v:shape>
          <o:OLEObject Type="Embed" ProgID="Equation.DSMT4" ShapeID="_x0000_i1035" DrawAspect="Content" ObjectID="_1569681947" r:id="rId25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F54451" w:rsidRDefault="00F54451" w:rsidP="00F5445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مـتــو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زي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فــي  .  .  .  .  .  .  .  .  .  .  .  .  .  .  .  .  .  .  .  .  .  .  .</w:t>
      </w:r>
    </w:p>
    <w:p w:rsidR="00F54451" w:rsidRDefault="00F54451" w:rsidP="00F5445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غــيْـــر </w:t>
      </w:r>
      <w:r w:rsidRPr="00690ED1">
        <w:rPr>
          <w:rFonts w:hint="cs"/>
          <w:color w:val="000000"/>
          <w:sz w:val="28"/>
          <w:szCs w:val="28"/>
          <w:rtl/>
          <w:lang w:bidi="ar-DZ"/>
        </w:rPr>
        <w:t>مــتــــوا</w:t>
      </w:r>
      <w:r w:rsidRPr="00690ED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90ED1">
        <w:rPr>
          <w:rFonts w:hint="cs"/>
          <w:color w:val="000000"/>
          <w:sz w:val="28"/>
          <w:szCs w:val="28"/>
          <w:rtl/>
          <w:lang w:bidi="ar-DZ"/>
        </w:rPr>
        <w:t>زيـــيْــــن</w:t>
      </w:r>
      <w:r>
        <w:rPr>
          <w:rFonts w:hint="cs"/>
          <w:sz w:val="28"/>
          <w:szCs w:val="28"/>
          <w:rtl/>
          <w:lang w:bidi="ar-DZ"/>
        </w:rPr>
        <w:t xml:space="preserve">  فــي  .  .  .  .  .  .  .  .  .  .  .  .  .</w:t>
      </w:r>
    </w:p>
    <w:p w:rsidR="00E70FDF" w:rsidRDefault="00E70FDF" w:rsidP="00E70FD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2177" style="position:absolute;left:0;text-align:left;margin-left:-1.9pt;margin-top:2.7pt;width:188.9pt;height:187.9pt;z-index:251657216" coordorigin="519,10638" coordsize="3778,3758">
            <v:shape id="_x0000_s2168" type="#_x0000_t32" style="position:absolute;left:1858;top:11984;width:2381;height:1;rotation:-26821476fd;flip:x" o:connectortype="straight" o:regroupid="44" strokeweight="1.5pt">
              <o:lock v:ext="edit" aspectratio="t"/>
            </v:shape>
            <v:shape id="_x0000_s2169" type="#_x0000_t32" style="position:absolute;left:35;top:12546;width:3175;height:1;rotation:-7488356fd;flip:x" o:connectortype="straight" o:regroupid="44" strokeweight="1.5pt">
              <o:lock v:ext="edit" aspectratio="t"/>
            </v:shape>
            <v:shape id="_x0000_s2170" type="#_x0000_t32" style="position:absolute;left:969;top:12912;width:2835;height:1047;rotation:-359;flip:x" o:connectortype="straight" o:regroupid="44" strokeweight="1.5pt"/>
            <v:shape id="_x0000_s2171" type="#_x0000_t202" style="position:absolute;left:2013;top:10638;width:567;height:454" o:regroupid="44" filled="f" stroked="f">
              <v:textbox style="mso-next-textbox:#_x0000_s2171" inset="0,1mm,0,0">
                <w:txbxContent>
                  <w:p w:rsidR="00F54451" w:rsidRPr="00E07E2B" w:rsidRDefault="00F54451" w:rsidP="00F544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172" type="#_x0000_t202" style="position:absolute;left:519;top:13942;width:567;height:454" o:regroupid="44" filled="f" stroked="f">
              <v:textbox style="mso-next-textbox:#_x0000_s2172" inset="0,1mm,0,0">
                <w:txbxContent>
                  <w:p w:rsidR="00F54451" w:rsidRPr="00E07E2B" w:rsidRDefault="00F54451" w:rsidP="00F544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173" type="#_x0000_t202" style="position:absolute;left:3730;top:12682;width:567;height:454" o:regroupid="44" filled="f" stroked="f">
              <v:textbox style="mso-next-textbox:#_x0000_s2173" inset="0,1mm,0,0">
                <w:txbxContent>
                  <w:p w:rsidR="00F54451" w:rsidRPr="00E07E2B" w:rsidRDefault="00F54451" w:rsidP="00F544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>2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 ) </w:t>
      </w:r>
      <w:r>
        <w:rPr>
          <w:sz w:val="28"/>
          <w:szCs w:val="28"/>
          <w:lang w:bidi="ar-DZ"/>
        </w:rPr>
        <w:t>A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مـثــلــث 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بـحـيــث  </w:t>
      </w:r>
      <w:r>
        <w:rPr>
          <w:sz w:val="28"/>
          <w:szCs w:val="28"/>
          <w:lang w:bidi="ar-DZ"/>
        </w:rPr>
        <w:t>A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B </w:t>
      </w:r>
      <w:r w:rsidRPr="00FA45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2 </w:t>
      </w:r>
      <w:r>
        <w:rPr>
          <w:i/>
          <w:iCs/>
          <w:sz w:val="28"/>
          <w:szCs w:val="28"/>
          <w:lang w:bidi="ar-DZ"/>
        </w:rPr>
        <w:t>c</w:t>
      </w:r>
      <w:r w:rsidRPr="00FA45DD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A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C </w:t>
      </w:r>
      <w:r w:rsidRPr="00FA45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5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6 </w:t>
      </w:r>
      <w:r>
        <w:rPr>
          <w:i/>
          <w:iCs/>
          <w:sz w:val="28"/>
          <w:szCs w:val="28"/>
          <w:lang w:bidi="ar-DZ"/>
        </w:rPr>
        <w:t>c</w:t>
      </w:r>
      <w:r w:rsidRPr="00FA45DD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E70FDF" w:rsidRDefault="00E70FDF" w:rsidP="00E70FD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يّــن  الـنـقــطـتـيْــ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مــن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C ]</w:t>
      </w:r>
      <w:r>
        <w:rPr>
          <w:rFonts w:hint="cs"/>
          <w:sz w:val="28"/>
          <w:szCs w:val="28"/>
          <w:rtl/>
          <w:lang w:bidi="ar-DZ"/>
        </w:rPr>
        <w:t xml:space="preserve">  عـلـى  الـتـرتـيــب</w:t>
      </w:r>
    </w:p>
    <w:p w:rsidR="00E70FDF" w:rsidRDefault="00E70FDF" w:rsidP="00E70FD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بـحـيــث  </w:t>
      </w:r>
      <w:r>
        <w:rPr>
          <w:sz w:val="28"/>
          <w:szCs w:val="28"/>
          <w:lang w:bidi="ar-DZ"/>
        </w:rPr>
        <w:t>A</w:t>
      </w:r>
      <w:proofErr w:type="gramEnd"/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M </w:t>
      </w:r>
      <w:r w:rsidRPr="00FA45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c</w:t>
      </w:r>
      <w:r w:rsidRPr="00FA45DD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A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N </w:t>
      </w:r>
      <w:r w:rsidRPr="00FA45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8 </w:t>
      </w:r>
      <w:r>
        <w:rPr>
          <w:i/>
          <w:iCs/>
          <w:sz w:val="28"/>
          <w:szCs w:val="28"/>
          <w:lang w:bidi="ar-DZ"/>
        </w:rPr>
        <w:t>c</w:t>
      </w:r>
      <w:r w:rsidRPr="00FA45DD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E70FDF" w:rsidRDefault="00E70FDF" w:rsidP="00E70FD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CE7A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ســب  الـنـســبـتـيْـــن  </w:t>
      </w:r>
      <w:r w:rsidRPr="001817F3">
        <w:rPr>
          <w:position w:val="-28"/>
          <w:sz w:val="28"/>
          <w:szCs w:val="28"/>
          <w:lang w:bidi="ar-DZ"/>
        </w:rPr>
        <w:object w:dxaOrig="800" w:dyaOrig="740">
          <v:shape id="_x0000_i1036" type="#_x0000_t75" style="width:39.75pt;height:36.75pt" o:ole="">
            <v:imagedata r:id="rId16" o:title=""/>
          </v:shape>
          <o:OLEObject Type="Embed" ProgID="Equation.DSMT4" ShapeID="_x0000_i1036" DrawAspect="Content" ObjectID="_1569681948" r:id="rId26"/>
        </w:objec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Pr="001817F3">
        <w:rPr>
          <w:position w:val="-28"/>
          <w:sz w:val="28"/>
          <w:szCs w:val="28"/>
          <w:lang w:bidi="ar-DZ"/>
        </w:rPr>
        <w:object w:dxaOrig="840" w:dyaOrig="740">
          <v:shape id="_x0000_i1037" type="#_x0000_t75" style="width:42pt;height:36.75pt" o:ole="">
            <v:imagedata r:id="rId18" o:title=""/>
          </v:shape>
          <o:OLEObject Type="Embed" ProgID="Equation.DSMT4" ShapeID="_x0000_i1037" DrawAspect="Content" ObjectID="_1569681949" r:id="rId27"/>
        </w:object>
      </w:r>
      <w:r>
        <w:rPr>
          <w:rFonts w:hint="cs"/>
          <w:sz w:val="28"/>
          <w:szCs w:val="28"/>
          <w:rtl/>
          <w:lang w:bidi="ar-DZ"/>
        </w:rPr>
        <w:t xml:space="preserve">  و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CE7A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ـهــمــا .</w:t>
      </w:r>
    </w:p>
    <w:p w:rsidR="00E70FDF" w:rsidRDefault="00E70FDF" w:rsidP="00066ED6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</w:t>
      </w:r>
      <w:r w:rsidR="00066ED6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                                           </w:t>
      </w:r>
      <w:r w:rsidR="007F0F07" w:rsidRPr="00D20631">
        <w:rPr>
          <w:position w:val="-32"/>
          <w:sz w:val="28"/>
          <w:szCs w:val="28"/>
          <w:lang w:bidi="ar-DZ"/>
        </w:rPr>
        <w:object w:dxaOrig="3140" w:dyaOrig="780">
          <v:shape id="_x0000_i1038" type="#_x0000_t75" style="width:156.75pt;height:39pt" o:ole="">
            <v:imagedata r:id="rId28" o:title=""/>
          </v:shape>
          <o:OLEObject Type="Embed" ProgID="Equation.DSMT4" ShapeID="_x0000_i1038" DrawAspect="Content" ObjectID="_1569681950" r:id="rId29"/>
        </w:object>
      </w:r>
      <w:r>
        <w:rPr>
          <w:sz w:val="28"/>
          <w:szCs w:val="28"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و</w:t>
      </w:r>
      <w:r>
        <w:rPr>
          <w:sz w:val="28"/>
          <w:szCs w:val="28"/>
          <w:lang w:bidi="ar-DZ"/>
        </w:rPr>
        <w:t xml:space="preserve">  </w:t>
      </w:r>
      <w:r w:rsidR="007F0F07" w:rsidRPr="00D20631">
        <w:rPr>
          <w:position w:val="-32"/>
          <w:sz w:val="28"/>
          <w:szCs w:val="28"/>
          <w:lang w:bidi="ar-DZ"/>
        </w:rPr>
        <w:object w:dxaOrig="3100" w:dyaOrig="780">
          <v:shape id="_x0000_i1039" type="#_x0000_t75" style="width:154.5pt;height:39pt" o:ole="">
            <v:imagedata r:id="rId30" o:title=""/>
          </v:shape>
          <o:OLEObject Type="Embed" ProgID="Equation.DSMT4" ShapeID="_x0000_i1039" DrawAspect="Content" ObjectID="_1569681951" r:id="rId31"/>
        </w:object>
      </w:r>
    </w:p>
    <w:p w:rsidR="00E70FDF" w:rsidRDefault="00E70FDF" w:rsidP="00E70FD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ـسـتــنـتــج  أ</w:t>
      </w:r>
      <w:r w:rsidRPr="00FF18E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1817F3">
        <w:rPr>
          <w:position w:val="-28"/>
          <w:sz w:val="28"/>
          <w:szCs w:val="28"/>
          <w:lang w:bidi="ar-DZ"/>
        </w:rPr>
        <w:object w:dxaOrig="2000" w:dyaOrig="740">
          <v:shape id="_x0000_i1040" type="#_x0000_t75" style="width:99.75pt;height:36.75pt" o:ole="">
            <v:imagedata r:id="rId32" o:title=""/>
          </v:shape>
          <o:OLEObject Type="Embed" ProgID="Equation.DSMT4" ShapeID="_x0000_i1040" DrawAspect="Content" ObjectID="_1569681952" r:id="rId33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E70FDF" w:rsidRDefault="00E70FDF" w:rsidP="00E70FD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ـل 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مـتــو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زي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؟</w:t>
      </w:r>
    </w:p>
    <w:p w:rsidR="00E70FDF" w:rsidRDefault="00E70FDF" w:rsidP="00E70FD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</w:t>
      </w:r>
      <w:proofErr w:type="gramEnd"/>
      <w:r>
        <w:rPr>
          <w:sz w:val="28"/>
          <w:szCs w:val="28"/>
          <w:lang w:bidi="ar-DZ"/>
        </w:rPr>
        <w:t xml:space="preserve">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.  .  .  .  .  .  .  .  .</w:t>
      </w:r>
    </w:p>
    <w:p w:rsidR="00E70FDF" w:rsidRDefault="00E70FDF" w:rsidP="00E70FDF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عـتم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عـلى  </w:t>
      </w:r>
      <w:proofErr w:type="spellStart"/>
      <w:r>
        <w:rPr>
          <w:rFonts w:hint="cs"/>
          <w:sz w:val="28"/>
          <w:szCs w:val="28"/>
          <w:rtl/>
          <w:lang w:bidi="ar-DZ"/>
        </w:rPr>
        <w:t>نـت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ج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نـش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</w:t>
      </w:r>
      <w:r w:rsidR="005343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3  ا</w:t>
      </w:r>
      <w:r w:rsidRPr="00E024F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E024F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ر الـشـروط  </w:t>
      </w:r>
      <w:proofErr w:type="spellStart"/>
      <w:r>
        <w:rPr>
          <w:rFonts w:hint="cs"/>
          <w:sz w:val="28"/>
          <w:szCs w:val="28"/>
          <w:rtl/>
          <w:lang w:bidi="ar-DZ"/>
        </w:rPr>
        <w:t>الـكـا</w:t>
      </w:r>
      <w:proofErr w:type="spellEnd"/>
      <w:r w:rsidRPr="00E024F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لـتـوا</w:t>
      </w:r>
      <w:r w:rsidRPr="00E024F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ز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مـسـتـقـيـمـيْـ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>.</w:t>
      </w:r>
    </w:p>
    <w:p w:rsidR="00E70FDF" w:rsidRDefault="00E70FDF" w:rsidP="00E70FDF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E70FDF" w:rsidRDefault="00E70FDF" w:rsidP="000D5265">
      <w:pPr>
        <w:bidi/>
        <w:spacing w:line="384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E70FDF" w:rsidRDefault="00E70FDF" w:rsidP="00E70FDF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6F23E0" w:rsidRDefault="006F23E0" w:rsidP="006F23E0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proofErr w:type="spellStart"/>
      <w:r>
        <w:rPr>
          <w:b/>
          <w:bCs/>
          <w:sz w:val="28"/>
          <w:szCs w:val="28"/>
          <w:u w:val="single"/>
          <w:lang w:bidi="ar-DZ"/>
        </w:rPr>
        <w:t>5</w:t>
      </w:r>
      <w:proofErr w:type="spellEnd"/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6F23E0" w:rsidRDefault="007945E4" w:rsidP="006F23E0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Pr="007945E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الـطــول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6F23E0">
        <w:rPr>
          <w:rFonts w:hint="cs"/>
          <w:sz w:val="28"/>
          <w:szCs w:val="28"/>
          <w:rtl/>
          <w:lang w:bidi="ar-DZ"/>
        </w:rPr>
        <w:t>فـي  كــل  حـالــة :</w:t>
      </w:r>
    </w:p>
    <w:p w:rsidR="007945E4" w:rsidRPr="00646702" w:rsidRDefault="00910AF9" w:rsidP="007945E4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2780" style="position:absolute;left:0;text-align:left;margin-left:-6.1pt;margin-top:9.35pt;width:550.85pt;height:751.2pt;z-index:251671552" coordorigin="445,1462" coordsize="11017,15024">
            <v:shape id="_x0000_s2202" type="#_x0000_t202" style="position:absolute;left:9332;top:2842;width:567;height:454" o:regroupid="62" filled="f" stroked="f">
              <v:textbox style="mso-next-textbox:#_x0000_s2202" inset="0,1mm,0,0">
                <w:txbxContent>
                  <w:p w:rsidR="007945E4" w:rsidRPr="00E07E2B" w:rsidRDefault="007945E4" w:rsidP="007945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rect id="_x0000_s2203" style="position:absolute;left:7834;top:1462;width:3628;height:15024" o:regroupid="62" filled="f" strokeweight="1.5pt"/>
            <v:shape id="_x0000_s2204" type="#_x0000_t32" style="position:absolute;left:8526;top:4664;width:2835;height:1;rotation:-79;flip:x" o:connectortype="straight" o:regroupid="62" strokeweight="1.5pt">
              <o:lock v:ext="edit" aspectratio="t"/>
            </v:shape>
            <v:shape id="_x0000_s2205" type="#_x0000_t32" style="position:absolute;left:474;top:4256;width:3742;height:1;rotation:-140;flip:x" o:connectortype="straight" o:regroupid="62" strokeweight="1.5pt">
              <o:lock v:ext="edit" aspectratio="t"/>
            </v:shape>
            <v:shape id="_x0000_s2207" type="#_x0000_t202" style="position:absolute;left:3664;top:2718;width:567;height:454" o:regroupid="62" filled="f" stroked="f">
              <v:textbox style="mso-next-textbox:#_x0000_s2207" inset="0,1mm,0,0">
                <w:txbxContent>
                  <w:p w:rsidR="007945E4" w:rsidRPr="00E07E2B" w:rsidRDefault="007B7776" w:rsidP="007945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2208" type="#_x0000_t202" style="position:absolute;left:1572;top:5820;width:567;height:454" o:regroupid="62" filled="f" stroked="f">
              <v:textbox style="mso-next-textbox:#_x0000_s2208" inset="0,1mm,0,0">
                <w:txbxContent>
                  <w:p w:rsidR="007945E4" w:rsidRPr="00E07E2B" w:rsidRDefault="007945E4" w:rsidP="007945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209" type="#_x0000_t202" style="position:absolute;left:445;top:5298;width:567;height:454" o:regroupid="62" filled="f" stroked="f">
              <v:textbox style="mso-next-textbox:#_x0000_s2209" inset="0,1mm,0,0">
                <w:txbxContent>
                  <w:p w:rsidR="007945E4" w:rsidRPr="00E07E2B" w:rsidRDefault="007945E4" w:rsidP="007945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rect id="_x0000_s2210" style="position:absolute;left:450;top:1462;width:3628;height:15024" o:regroupid="62" filled="f" strokeweight="1.5pt"/>
            <v:shape id="_x0000_s2211" type="#_x0000_t202" style="position:absolute;left:5669;top:2790;width:567;height:454" o:regroupid="62" filled="f" stroked="f">
              <v:textbox style="mso-next-textbox:#_x0000_s2211" inset="0,1mm,0,0">
                <w:txbxContent>
                  <w:p w:rsidR="007945E4" w:rsidRPr="00E07E2B" w:rsidRDefault="008B2587" w:rsidP="007945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2212" type="#_x0000_t202" style="position:absolute;left:6398;top:4351;width:567;height:454" o:regroupid="62" filled="f" stroked="f">
              <v:textbox style="mso-next-textbox:#_x0000_s2212" inset="0,1mm,0,0">
                <w:txbxContent>
                  <w:p w:rsidR="007945E4" w:rsidRPr="00E07E2B" w:rsidRDefault="008B2587" w:rsidP="007945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shape id="_x0000_s2213" type="#_x0000_t202" style="position:absolute;left:4365;top:6251;width:567;height:454" o:regroupid="62" filled="f" stroked="f">
              <v:textbox style="mso-next-textbox:#_x0000_s2213" inset="0,1mm,0,0">
                <w:txbxContent>
                  <w:p w:rsidR="007945E4" w:rsidRPr="00E07E2B" w:rsidRDefault="008B2587" w:rsidP="007945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S</w:t>
                    </w:r>
                  </w:p>
                </w:txbxContent>
              </v:textbox>
            </v:shape>
            <v:rect id="_x0000_s2214" style="position:absolute;left:4142;top:1462;width:3628;height:15024" o:regroupid="62" filled="f" strokeweight="1.5pt"/>
            <v:shape id="_x0000_s2215" type="#_x0000_t32" style="position:absolute;left:1986;top:4745;width:3402;height:1;rotation:-93;flip:x" o:connectortype="straight" o:regroupid="62" strokeweight="1.5pt">
              <o:lock v:ext="edit" aspectratio="t"/>
            </v:shape>
            <v:shape id="_x0000_s2218" type="#_x0000_t202" style="position:absolute;left:3620;top:4158;width:567;height:454" o:regroupid="62" filled="f" stroked="f">
              <v:textbox style="mso-next-textbox:#_x0000_s2218" inset="0,1mm,0,0">
                <w:txbxContent>
                  <w:p w:rsidR="007945E4" w:rsidRPr="00E07E2B" w:rsidRDefault="00447029" w:rsidP="007945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2219" type="#_x0000_t202" style="position:absolute;left:10895;top:3360;width:567;height:454" o:regroupid="62" filled="f" stroked="f">
              <v:textbox style="mso-next-textbox:#_x0000_s2219" inset="0,1mm,0,0">
                <w:txbxContent>
                  <w:p w:rsidR="007945E4" w:rsidRPr="00E07E2B" w:rsidRDefault="007945E4" w:rsidP="007945E4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220" type="#_x0000_t32" style="position:absolute;left:7911;top:4566;width:3402;height:1;rotation:-144;flip:x" o:connectortype="straight" o:regroupid="62" strokeweight="1.5pt">
              <o:lock v:ext="edit" aspectratio="t"/>
            </v:shape>
            <v:shape id="_x0000_s2223" type="#_x0000_t202" style="position:absolute;left:10115;top:6052;width:567;height:454" o:regroupid="62" filled="f" stroked="f">
              <v:textbox style="mso-next-textbox:#_x0000_s2223" inset="0,1mm,0,0">
                <w:txbxContent>
                  <w:p w:rsidR="00447029" w:rsidRPr="00E07E2B" w:rsidRDefault="00447029" w:rsidP="00447029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224" type="#_x0000_t202" style="position:absolute;left:9827;top:4276;width:567;height:454" o:regroupid="62" filled="f" stroked="f">
              <v:textbox style="mso-next-textbox:#_x0000_s2224" inset="0,1mm,0,0">
                <w:txbxContent>
                  <w:p w:rsidR="00447029" w:rsidRPr="00E07E2B" w:rsidRDefault="00447029" w:rsidP="00447029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2229" type="#_x0000_t32" style="position:absolute;left:9637;top:3412;width:1361;height:1;rotation:-14;flip:x" o:connectortype="straight" o:regroupid="62" strokeweight="1.5pt">
              <o:lock v:ext="edit" aspectratio="t"/>
            </v:shape>
            <v:shape id="_x0000_s2230" type="#_x0000_t32" style="position:absolute;left:8205;top:5811;width:2041;height:1;rotation:-14;flip:x" o:connectortype="straight" o:regroupid="62" strokeweight="1.5pt">
              <o:lock v:ext="edit" aspectratio="t"/>
            </v:shape>
            <v:shape id="_x0000_s2233" type="#_x0000_t32" style="position:absolute;left:5203;top:4267;width:2268;height:1;rotation:-110" o:connectortype="straight" o:regroupid="62" strokeweight="1.5pt">
              <o:lock v:ext="edit" aspectratio="t"/>
            </v:shape>
            <v:shape id="_x0000_s2234" type="#_x0000_t32" style="position:absolute;left:3666;top:4806;width:3402;height:1;rotation:-70" o:connectortype="straight" o:regroupid="62" strokeweight="1.5pt">
              <o:lock v:ext="edit" aspectratio="t"/>
            </v:shape>
            <v:shape id="_x0000_s2236" type="#_x0000_t32" style="position:absolute;left:4654;top:5863;width:2211;height:1;rotation:331" o:connectortype="straight" o:regroupid="62" strokeweight="1.5pt">
              <o:lock v:ext="edit" aspectratio="t"/>
            </v:shape>
            <v:shape id="_x0000_s2237" type="#_x0000_t32" style="position:absolute;left:5080;top:4997;width:1474;height:1;rotation:331" o:connectortype="straight" o:regroupid="62" strokeweight="1.5pt">
              <o:lock v:ext="edit" aspectratio="t"/>
            </v:shape>
            <v:shape id="_x0000_s2239" type="#_x0000_t202" style="position:absolute;left:4729;top:5073;width:567;height:454" o:regroupid="62" filled="f" stroked="f">
              <v:textbox style="mso-next-textbox:#_x0000_s2239" inset="0,1mm,0,0">
                <w:txbxContent>
                  <w:p w:rsidR="008B2587" w:rsidRPr="00E07E2B" w:rsidRDefault="008B2587" w:rsidP="008B25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P</w:t>
                    </w:r>
                  </w:p>
                </w:txbxContent>
              </v:textbox>
            </v:shape>
            <v:shape id="_x0000_s2240" type="#_x0000_t202" style="position:absolute;left:6636;top:5136;width:567;height:454" o:regroupid="62" filled="f" stroked="f">
              <v:textbox style="mso-next-textbox:#_x0000_s2240" inset="0,1mm,0,0">
                <w:txbxContent>
                  <w:p w:rsidR="008B2587" w:rsidRPr="00E07E2B" w:rsidRDefault="008B2587" w:rsidP="008B258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R</w:t>
                    </w:r>
                  </w:p>
                </w:txbxContent>
              </v:textbox>
            </v:shape>
            <v:shape id="_x0000_s2241" type="#_x0000_t32" style="position:absolute;left:840;top:5947;width:2835;height:1;rotation:-20;flip:x" o:connectortype="straight" o:regroupid="62" strokeweight="1.5pt">
              <o:lock v:ext="edit" aspectratio="t"/>
            </v:shape>
            <v:shape id="_x0000_s2242" type="#_x0000_t32" style="position:absolute;left:1710;top:5140;width:2268;height:1;rotation:-140;flip:x" o:connectortype="straight" o:regroupid="62" strokeweight="1.5pt">
              <o:lock v:ext="edit" aspectratio="t"/>
            </v:shape>
            <v:shape id="_x0000_s2244" type="#_x0000_t202" style="position:absolute;left:3469;top:6371;width:567;height:454" o:regroupid="62" filled="f" stroked="f">
              <v:textbox style="mso-next-textbox:#_x0000_s2244" inset="0,1mm,0,0">
                <w:txbxContent>
                  <w:p w:rsidR="007B7776" w:rsidRPr="00E07E2B" w:rsidRDefault="007B7776" w:rsidP="007B777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245" type="#_x0000_t202" style="position:absolute;left:7757;top:5373;width:567;height:454" o:regroupid="62" filled="f" stroked="f">
              <v:textbox style="mso-next-textbox:#_x0000_s2245" inset="0,1mm,0,0">
                <w:txbxContent>
                  <w:p w:rsidR="007B7776" w:rsidRPr="00E07E2B" w:rsidRDefault="007B7776" w:rsidP="007B777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</v:group>
        </w:pict>
      </w:r>
    </w:p>
    <w:p w:rsidR="007945E4" w:rsidRDefault="007945E4" w:rsidP="00E42660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proofErr w:type="gramStart"/>
      <w:r w:rsidRPr="007945E4">
        <w:rPr>
          <w:color w:val="000000"/>
          <w:sz w:val="28"/>
          <w:szCs w:val="28"/>
          <w:lang w:bidi="ar-DZ"/>
        </w:rPr>
        <w:t>( A</w:t>
      </w:r>
      <w:proofErr w:type="gramEnd"/>
      <w:r w:rsidRPr="007945E4">
        <w:rPr>
          <w:color w:val="000000"/>
          <w:sz w:val="16"/>
          <w:szCs w:val="16"/>
          <w:lang w:bidi="ar-DZ"/>
        </w:rPr>
        <w:t xml:space="preserve"> </w:t>
      </w:r>
      <w:r w:rsidRPr="007945E4">
        <w:rPr>
          <w:color w:val="000000"/>
          <w:sz w:val="28"/>
          <w:szCs w:val="28"/>
          <w:lang w:bidi="ar-DZ"/>
        </w:rPr>
        <w:t xml:space="preserve">B ) </w:t>
      </w:r>
      <w:r w:rsidRPr="007945E4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//</w:t>
      </w:r>
      <w:r w:rsidRPr="007945E4">
        <w:rPr>
          <w:color w:val="000000"/>
          <w:sz w:val="28"/>
          <w:szCs w:val="28"/>
          <w:lang w:bidi="ar-DZ"/>
        </w:rPr>
        <w:t xml:space="preserve"> ( </w:t>
      </w:r>
      <w:r w:rsidR="00E42660">
        <w:rPr>
          <w:color w:val="000000"/>
          <w:sz w:val="28"/>
          <w:szCs w:val="28"/>
          <w:lang w:bidi="ar-DZ"/>
        </w:rPr>
        <w:t>C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 w:rsidR="00E42660">
        <w:rPr>
          <w:color w:val="000000"/>
          <w:sz w:val="28"/>
          <w:szCs w:val="28"/>
          <w:lang w:bidi="ar-DZ"/>
        </w:rPr>
        <w:t>D</w:t>
      </w:r>
      <w:r w:rsidRPr="007945E4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                      </w:t>
      </w:r>
      <w:r w:rsidRPr="007945E4">
        <w:rPr>
          <w:color w:val="000000"/>
          <w:sz w:val="28"/>
          <w:szCs w:val="28"/>
          <w:lang w:bidi="ar-DZ"/>
        </w:rPr>
        <w:t xml:space="preserve">( </w:t>
      </w:r>
      <w:r>
        <w:rPr>
          <w:color w:val="000000"/>
          <w:sz w:val="28"/>
          <w:szCs w:val="28"/>
          <w:lang w:bidi="ar-DZ"/>
        </w:rPr>
        <w:t>P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N</w:t>
      </w:r>
      <w:r w:rsidRPr="007945E4">
        <w:rPr>
          <w:color w:val="000000"/>
          <w:sz w:val="28"/>
          <w:szCs w:val="28"/>
          <w:lang w:bidi="ar-DZ"/>
        </w:rPr>
        <w:t xml:space="preserve"> ) </w:t>
      </w:r>
      <w:r w:rsidRPr="007945E4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//</w:t>
      </w:r>
      <w:r w:rsidRPr="007945E4">
        <w:rPr>
          <w:color w:val="000000"/>
          <w:sz w:val="28"/>
          <w:szCs w:val="28"/>
          <w:lang w:bidi="ar-DZ"/>
        </w:rPr>
        <w:t xml:space="preserve"> ( </w:t>
      </w:r>
      <w:r>
        <w:rPr>
          <w:color w:val="000000"/>
          <w:sz w:val="28"/>
          <w:szCs w:val="28"/>
          <w:lang w:bidi="ar-DZ"/>
        </w:rPr>
        <w:t>R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S</w:t>
      </w:r>
      <w:r w:rsidRPr="007945E4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         </w:t>
      </w:r>
      <w:r w:rsidR="007B777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</w:t>
      </w:r>
      <w:r w:rsidRPr="007945E4">
        <w:rPr>
          <w:color w:val="000000"/>
          <w:sz w:val="28"/>
          <w:szCs w:val="28"/>
          <w:lang w:bidi="ar-DZ"/>
        </w:rPr>
        <w:t xml:space="preserve">( </w:t>
      </w:r>
      <w:r>
        <w:rPr>
          <w:color w:val="000000"/>
          <w:sz w:val="28"/>
          <w:szCs w:val="28"/>
          <w:lang w:bidi="ar-DZ"/>
        </w:rPr>
        <w:t>B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 w:rsidRPr="007945E4">
        <w:rPr>
          <w:color w:val="000000"/>
          <w:sz w:val="28"/>
          <w:szCs w:val="28"/>
          <w:lang w:bidi="ar-DZ"/>
        </w:rPr>
        <w:t xml:space="preserve"> ) </w:t>
      </w:r>
      <w:r w:rsidRPr="007945E4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//</w:t>
      </w:r>
      <w:r w:rsidRPr="007945E4">
        <w:rPr>
          <w:color w:val="000000"/>
          <w:sz w:val="28"/>
          <w:szCs w:val="28"/>
          <w:lang w:bidi="ar-DZ"/>
        </w:rPr>
        <w:t xml:space="preserve"> ( </w:t>
      </w:r>
      <w:r>
        <w:rPr>
          <w:color w:val="000000"/>
          <w:sz w:val="28"/>
          <w:szCs w:val="28"/>
          <w:lang w:bidi="ar-DZ"/>
        </w:rPr>
        <w:t>C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E</w:t>
      </w:r>
      <w:r w:rsidRPr="007945E4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7945E4" w:rsidRDefault="007945E4" w:rsidP="00447029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>O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2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</w:t>
      </w:r>
      <w:r>
        <w:rPr>
          <w:color w:val="000000"/>
          <w:sz w:val="28"/>
          <w:szCs w:val="28"/>
          <w:lang w:bidi="ar-DZ"/>
        </w:rPr>
        <w:t>O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color w:val="000000"/>
          <w:sz w:val="28"/>
          <w:szCs w:val="28"/>
          <w:lang w:bidi="ar-DZ"/>
        </w:rPr>
        <w:t>2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,</w:t>
      </w:r>
      <w:proofErr w:type="gramEnd"/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color w:val="000000"/>
          <w:sz w:val="28"/>
          <w:szCs w:val="28"/>
          <w:lang w:bidi="ar-DZ"/>
        </w:rPr>
        <w:t>M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R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</w:t>
      </w:r>
      <w:r>
        <w:rPr>
          <w:color w:val="000000"/>
          <w:sz w:val="28"/>
          <w:szCs w:val="28"/>
          <w:lang w:bidi="ar-DZ"/>
        </w:rPr>
        <w:t>M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S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</w:t>
      </w:r>
      <w:r w:rsidR="00447029"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="00447029">
        <w:rPr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="00447029">
        <w:rPr>
          <w:color w:val="000000"/>
          <w:sz w:val="28"/>
          <w:szCs w:val="28"/>
          <w:lang w:bidi="ar-DZ"/>
        </w:rPr>
        <w:t>2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</w:t>
      </w:r>
      <w:r w:rsidR="00447029"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="00447029"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="00447029">
        <w:rPr>
          <w:color w:val="000000"/>
          <w:sz w:val="28"/>
          <w:szCs w:val="28"/>
          <w:lang w:bidi="ar-DZ"/>
        </w:rPr>
        <w:t>3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؛</w:t>
      </w:r>
    </w:p>
    <w:p w:rsidR="007945E4" w:rsidRPr="00646702" w:rsidRDefault="007945E4" w:rsidP="004C70C8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>O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4C70C8"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="004C70C8" w:rsidRPr="004C70C8">
        <w:rPr>
          <w:rFonts w:hint="cs"/>
          <w:color w:val="000000"/>
          <w:sz w:val="12"/>
          <w:szCs w:val="12"/>
          <w:rtl/>
          <w:lang w:bidi="ar-DZ"/>
        </w:rPr>
        <w:t xml:space="preserve"> </w:t>
      </w:r>
      <w:r w:rsidR="004C70C8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M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N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447029">
        <w:rPr>
          <w:color w:val="000000"/>
          <w:sz w:val="28"/>
          <w:szCs w:val="28"/>
          <w:lang w:bidi="ar-DZ"/>
        </w:rPr>
        <w:t>M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="00447029">
        <w:rPr>
          <w:color w:val="000000"/>
          <w:sz w:val="28"/>
          <w:szCs w:val="28"/>
          <w:lang w:bidi="ar-DZ"/>
        </w:rPr>
        <w:t>P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C70C8">
        <w:rPr>
          <w:rFonts w:hint="cs"/>
          <w:color w:val="000000"/>
          <w:sz w:val="28"/>
          <w:szCs w:val="28"/>
          <w:rtl/>
          <w:lang w:bidi="ar-DZ"/>
        </w:rPr>
        <w:t xml:space="preserve">   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="00447029">
        <w:rPr>
          <w:color w:val="000000"/>
          <w:sz w:val="28"/>
          <w:szCs w:val="28"/>
          <w:lang w:bidi="ar-DZ"/>
        </w:rPr>
        <w:t>D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="00447029">
        <w:rPr>
          <w:color w:val="000000"/>
          <w:sz w:val="28"/>
          <w:szCs w:val="28"/>
          <w:lang w:bidi="ar-DZ"/>
        </w:rPr>
        <w:t>4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E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gramEnd"/>
    </w:p>
    <w:p w:rsidR="007945E4" w:rsidRPr="00646702" w:rsidRDefault="007945E4" w:rsidP="007945E4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7945E4" w:rsidRDefault="007945E4" w:rsidP="007945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945E4" w:rsidRDefault="007945E4" w:rsidP="007945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945E4" w:rsidRDefault="007945E4" w:rsidP="007945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945E4" w:rsidRDefault="007945E4" w:rsidP="007945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945E4" w:rsidRDefault="007945E4" w:rsidP="007945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945E4" w:rsidRDefault="007945E4" w:rsidP="007945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945E4" w:rsidRDefault="007945E4" w:rsidP="007945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945E4" w:rsidRDefault="007945E4" w:rsidP="007945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945E4" w:rsidRDefault="007945E4" w:rsidP="007945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945E4" w:rsidRDefault="007945E4" w:rsidP="007427A6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7427A6" w:rsidRDefault="007427A6" w:rsidP="00910AF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Default="007427A6" w:rsidP="00910AF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Default="007427A6" w:rsidP="00910AF9">
      <w:pPr>
        <w:bidi/>
        <w:spacing w:line="624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Default="007427A6" w:rsidP="00910AF9">
      <w:pPr>
        <w:bidi/>
        <w:spacing w:line="624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Default="007427A6" w:rsidP="00910AF9">
      <w:pPr>
        <w:bidi/>
        <w:spacing w:line="624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Default="007427A6" w:rsidP="00910AF9">
      <w:pPr>
        <w:bidi/>
        <w:spacing w:line="624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Default="007427A6" w:rsidP="00910AF9">
      <w:pPr>
        <w:bidi/>
        <w:spacing w:line="624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Default="007427A6" w:rsidP="00910AF9">
      <w:pPr>
        <w:bidi/>
        <w:spacing w:line="624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Default="007427A6" w:rsidP="00910AF9">
      <w:pPr>
        <w:bidi/>
        <w:spacing w:line="624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Default="007427A6" w:rsidP="00910AF9">
      <w:pPr>
        <w:bidi/>
        <w:spacing w:line="624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.  .  .   .  .  .  .  .  .  .  .  .  .  .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427A6" w:rsidRPr="00C227F5" w:rsidRDefault="007427A6" w:rsidP="00910AF9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. </w:t>
      </w:r>
      <w:r w:rsidRPr="007427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.  .  .  .  .  .  .  .  .  .  .  .  .  </w:t>
      </w:r>
      <w:r w:rsidRPr="00C227F5">
        <w:rPr>
          <w:rFonts w:hint="cs"/>
          <w:color w:val="000000"/>
          <w:sz w:val="28"/>
          <w:szCs w:val="28"/>
          <w:rtl/>
          <w:lang w:bidi="ar-DZ"/>
        </w:rPr>
        <w:t xml:space="preserve">.  .  .   .  .  .  .  .  .  .  .  .  .  .  .  .  .  .  .  .   </w:t>
      </w:r>
      <w:r w:rsidR="00910A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C227F5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</w:t>
      </w:r>
    </w:p>
    <w:p w:rsidR="00B634E5" w:rsidRDefault="007427A6" w:rsidP="00910AF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C227F5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 .  .  .  .  .  .  .  .  .  .  .</w:t>
      </w:r>
      <w:r>
        <w:rPr>
          <w:rFonts w:hint="cs"/>
          <w:sz w:val="28"/>
          <w:szCs w:val="28"/>
          <w:rtl/>
          <w:lang w:bidi="ar-DZ"/>
        </w:rPr>
        <w:t xml:space="preserve">  .  .  .  .  .  .   </w:t>
      </w:r>
      <w:r w:rsidR="00910AF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B634E5" w:rsidRDefault="00B634E5" w:rsidP="00B634E5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2503CB" w:rsidRPr="002503CB" w:rsidRDefault="002503CB" w:rsidP="002503CB">
      <w:pPr>
        <w:bidi/>
        <w:rPr>
          <w:rFonts w:hint="cs"/>
          <w:sz w:val="28"/>
          <w:szCs w:val="28"/>
          <w:rtl/>
          <w:lang w:bidi="ar-DZ"/>
        </w:rPr>
      </w:pP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قـطـعــة  مـسـتــقــيــم  و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نـصــف  مـسـتــقــيــم  مــد</w:t>
      </w:r>
      <w:r w:rsidRPr="002503C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رّج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تــد</w:t>
      </w:r>
      <w:proofErr w:type="spellEnd"/>
      <w:r w:rsidRPr="002503C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ريـجــا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مـنـتــظــمــا .</w:t>
      </w:r>
    </w:p>
    <w:p w:rsidR="00AA44B3" w:rsidRDefault="00AA44B3" w:rsidP="00AA44B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342" style="position:absolute;left:0;text-align:left;margin-left:-8.8pt;margin-top:11.3pt;width:179.55pt;height:143.1pt;z-index:251664384" coordorigin="601,4150" coordsize="3591,2862">
            <v:shape id="_x0000_s2316" type="#_x0000_t32" style="position:absolute;left:887;top:5145;width:3061;height:1;rotation:-150;flip:x" o:connectortype="straight" o:regroupid="50" strokeweight="1.5pt">
              <o:lock v:ext="edit" aspectratio="t"/>
            </v:shape>
            <v:shape id="_x0000_s2317" type="#_x0000_t202" style="position:absolute;left:3562;top:6453;width:567;height:454" o:regroupid="50" filled="f" stroked="f">
              <v:textbox style="mso-next-textbox:#_x0000_s2317" inset="0,1mm,0,0">
                <w:txbxContent>
                  <w:p w:rsidR="002503CB" w:rsidRPr="002503CB" w:rsidRDefault="002503CB" w:rsidP="002503CB">
                    <w:pPr>
                      <w:jc w:val="center"/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318" type="#_x0000_t202" style="position:absolute;left:1308;top:6157;width:567;height:454" o:regroupid="50" filled="f" stroked="f">
              <v:textbox style="mso-next-textbox:#_x0000_s2318" inset="0,1mm,0,0">
                <w:txbxContent>
                  <w:p w:rsidR="002503CB" w:rsidRPr="00E07E2B" w:rsidRDefault="002503CB" w:rsidP="002503C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319" type="#_x0000_t202" style="position:absolute;left:601;top:5635;width:567;height:454" o:regroupid="50" filled="f" stroked="f">
              <v:textbox style="mso-next-textbox:#_x0000_s2319" inset="0,1mm,0,0">
                <w:txbxContent>
                  <w:p w:rsidR="002503CB" w:rsidRPr="00E07E2B" w:rsidRDefault="002503CB" w:rsidP="002503C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320" type="#_x0000_t32" style="position:absolute;left:2064;top:5433;width:2324;height:1;rotation:-116;flip:x" o:connectortype="straight" o:regroupid="50" strokeweight="1.5pt">
              <o:lock v:ext="edit" aspectratio="t"/>
            </v:shape>
            <v:shape id="_x0000_s2322" type="#_x0000_t32" style="position:absolute;left:989;top:6411;width:3005;height:1;rotation:-20;flip:x" o:connectortype="straight" o:regroupid="50" strokeweight="1.5pt">
              <o:lock v:ext="edit" aspectratio="t"/>
            </v:shape>
            <v:shape id="_x0000_s2324" type="#_x0000_t202" style="position:absolute;left:2380;top:6558;width:567;height:454" o:regroupid="50" filled="f" stroked="f">
              <v:textbox style="mso-next-textbox:#_x0000_s2324" inset="0,1mm,0,0">
                <w:txbxContent>
                  <w:p w:rsidR="002503CB" w:rsidRPr="00E07E2B" w:rsidRDefault="002503CB" w:rsidP="002503C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2327" type="#_x0000_t32" style="position:absolute;left:983;top:5900;width:227;height:1;rotation:-110;flip:x" o:connectortype="straight" strokeweight="1.5pt">
              <o:lock v:ext="edit" aspectratio="t"/>
            </v:shape>
            <v:shape id="_x0000_s2328" type="#_x0000_t32" style="position:absolute;left:1523;top:6095;width:227;height:1;rotation:-110;flip:x" o:connectortype="straight" strokeweight="1.5pt">
              <o:lock v:ext="edit" aspectratio="t"/>
            </v:shape>
            <v:shape id="_x0000_s2329" type="#_x0000_t32" style="position:absolute;left:2063;top:6290;width:227;height:1;rotation:-110;flip:x" o:connectortype="straight" strokeweight="1.5pt">
              <o:lock v:ext="edit" aspectratio="t"/>
            </v:shape>
            <v:shape id="_x0000_s2330" type="#_x0000_t32" style="position:absolute;left:2603;top:6485;width:227;height:1;rotation:-110;flip:x" o:connectortype="straight" strokeweight="1.5pt">
              <o:lock v:ext="edit" aspectratio="t"/>
            </v:shape>
            <v:shape id="_x0000_s2332" type="#_x0000_t32" style="position:absolute;left:3143;top:6680;width:227;height:1;rotation:-110;flip:x" o:connectortype="straight" strokeweight="1.5pt">
              <o:lock v:ext="edit" aspectratio="t"/>
            </v:shape>
            <v:shape id="_x0000_s2333" type="#_x0000_t32" style="position:absolute;left:1223;top:5990;width:227;height:1;rotation:-90;flip:x" o:connectortype="straight" strokeweight="1.5pt">
              <o:lock v:ext="edit" aspectratio="t"/>
            </v:shape>
            <v:shape id="_x0000_s2334" type="#_x0000_t32" style="position:absolute;left:1763;top:6185;width:227;height:1;rotation:-90;flip:x" o:connectortype="straight" strokeweight="1.5pt">
              <o:lock v:ext="edit" aspectratio="t"/>
            </v:shape>
            <v:shape id="_x0000_s2335" type="#_x0000_t32" style="position:absolute;left:2303;top:6380;width:227;height:1;rotation:-90;flip:x" o:connectortype="straight" strokeweight="1.5pt">
              <o:lock v:ext="edit" aspectratio="t"/>
            </v:shape>
            <v:shape id="_x0000_s2336" type="#_x0000_t32" style="position:absolute;left:2843;top:6575;width:227;height:1;rotation:-90;flip:x" o:connectortype="straight" strokeweight="1.5pt">
              <o:lock v:ext="edit" aspectratio="t"/>
            </v:shape>
            <v:shape id="_x0000_s2337" type="#_x0000_t32" style="position:absolute;left:1268;top:6005;width:227;height:1;rotation:-90;flip:x" o:connectortype="straight" strokeweight="1.5pt">
              <o:lock v:ext="edit" aspectratio="t"/>
            </v:shape>
            <v:shape id="_x0000_s2338" type="#_x0000_t32" style="position:absolute;left:1808;top:6200;width:227;height:1;rotation:-90;flip:x" o:connectortype="straight" strokeweight="1.5pt">
              <o:lock v:ext="edit" aspectratio="t"/>
            </v:shape>
            <v:shape id="_x0000_s2339" type="#_x0000_t32" style="position:absolute;left:2348;top:6395;width:227;height:1;rotation:-90;flip:x" o:connectortype="straight" strokeweight="1.5pt">
              <o:lock v:ext="edit" aspectratio="t"/>
            </v:shape>
            <v:shape id="_x0000_s2340" type="#_x0000_t32" style="position:absolute;left:2888;top:6590;width:227;height:1;rotation:-90;flip:x" o:connectortype="straight" strokeweight="1.5pt">
              <o:lock v:ext="edit" aspectratio="t"/>
            </v:shape>
            <v:shape id="_x0000_s2341" type="#_x0000_t202" style="position:absolute;left:3625;top:4150;width:567;height:454" filled="f" stroked="f">
              <v:textbox style="mso-next-textbox:#_x0000_s2341" inset="0,1mm,0,0">
                <w:txbxContent>
                  <w:p w:rsidR="002503CB" w:rsidRPr="00E07E2B" w:rsidRDefault="002503CB" w:rsidP="002503C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</v:group>
        </w:pict>
      </w:r>
    </w:p>
    <w:p w:rsidR="00B634E5" w:rsidRDefault="00B634E5" w:rsidP="00AA44B3">
      <w:pPr>
        <w:bidi/>
        <w:rPr>
          <w:rFonts w:hint="cs"/>
          <w:sz w:val="28"/>
          <w:szCs w:val="28"/>
          <w:rtl/>
          <w:lang w:bidi="ar-DZ"/>
        </w:rPr>
      </w:pPr>
    </w:p>
    <w:p w:rsidR="002503CB" w:rsidRDefault="002503CB" w:rsidP="002503C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أ</w:t>
      </w:r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ـشــى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مـسـتــقــيــم</w:t>
      </w:r>
      <w:r>
        <w:rPr>
          <w:rFonts w:hint="cs"/>
          <w:sz w:val="28"/>
          <w:szCs w:val="28"/>
          <w:rtl/>
          <w:lang w:bidi="ar-DZ"/>
        </w:rPr>
        <w:t xml:space="preserve">ــا  يـشــمــل  الـنـقــطــة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proofErr w:type="spellStart"/>
      <w:r>
        <w:rPr>
          <w:rFonts w:hint="cs"/>
          <w:sz w:val="28"/>
          <w:szCs w:val="28"/>
          <w:rtl/>
          <w:lang w:bidi="ar-DZ"/>
        </w:rPr>
        <w:t>يــوا</w:t>
      </w:r>
      <w:proofErr w:type="spellEnd"/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ز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B</w:t>
      </w:r>
      <w:r w:rsidRPr="002503CB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E )</w:t>
      </w:r>
    </w:p>
    <w:p w:rsidR="00B634E5" w:rsidRDefault="002503CB" w:rsidP="002503C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>بـحــيــث  يـقــطــع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sz w:val="28"/>
          <w:szCs w:val="28"/>
          <w:rtl/>
          <w:lang w:bidi="ar-DZ"/>
        </w:rPr>
        <w:t xml:space="preserve">  فـي 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2503CB" w:rsidRDefault="002503CB" w:rsidP="002503CB">
      <w:pPr>
        <w:bidi/>
        <w:rPr>
          <w:rFonts w:hint="cs"/>
          <w:sz w:val="28"/>
          <w:szCs w:val="28"/>
          <w:rtl/>
          <w:lang w:bidi="ar-DZ"/>
        </w:rPr>
      </w:pPr>
    </w:p>
    <w:p w:rsidR="00B634E5" w:rsidRDefault="00B634E5" w:rsidP="00AA44B3">
      <w:pPr>
        <w:bidi/>
        <w:rPr>
          <w:rFonts w:hint="cs"/>
          <w:sz w:val="28"/>
          <w:szCs w:val="28"/>
          <w:rtl/>
          <w:lang w:bidi="ar-DZ"/>
        </w:rPr>
      </w:pPr>
    </w:p>
    <w:p w:rsidR="00B634E5" w:rsidRDefault="00B634E5" w:rsidP="00AA44B3">
      <w:pPr>
        <w:bidi/>
        <w:rPr>
          <w:rFonts w:hint="cs"/>
          <w:sz w:val="28"/>
          <w:szCs w:val="28"/>
          <w:rtl/>
          <w:lang w:bidi="ar-DZ"/>
        </w:rPr>
      </w:pPr>
    </w:p>
    <w:p w:rsidR="00AA44B3" w:rsidRDefault="00AA44B3" w:rsidP="00AA44B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ا</w:t>
      </w:r>
      <w:r w:rsidRPr="007945E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الـنـســبــة  </w:t>
      </w:r>
      <w:r w:rsidRPr="002503CB">
        <w:rPr>
          <w:position w:val="-28"/>
          <w:sz w:val="28"/>
          <w:szCs w:val="28"/>
          <w:lang w:bidi="ar-DZ"/>
        </w:rPr>
        <w:object w:dxaOrig="800" w:dyaOrig="740">
          <v:shape id="_x0000_i1041" type="#_x0000_t75" style="width:39.75pt;height:36.75pt" o:ole="">
            <v:imagedata r:id="rId34" o:title=""/>
          </v:shape>
          <o:OLEObject Type="Embed" ProgID="Equation.DSMT4" ShapeID="_x0000_i1041" DrawAspect="Content" ObjectID="_1569681953" r:id="rId35"/>
        </w:object>
      </w:r>
      <w:r>
        <w:rPr>
          <w:rFonts w:hint="cs"/>
          <w:sz w:val="28"/>
          <w:szCs w:val="28"/>
          <w:rtl/>
          <w:lang w:bidi="ar-DZ"/>
        </w:rPr>
        <w:t xml:space="preserve">  ؛ ثـــمّ  ا</w:t>
      </w:r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تــب  </w:t>
      </w:r>
      <w:r w:rsidRPr="00646702"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بــدلا</w:t>
      </w:r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46702"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A44B3" w:rsidRDefault="00AA44B3" w:rsidP="00AA44B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 w:rsidRPr="00C227F5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 .  .  .  .  .  .  .  .  .  .  .</w:t>
      </w:r>
      <w:r>
        <w:rPr>
          <w:rFonts w:hint="cs"/>
          <w:sz w:val="28"/>
          <w:szCs w:val="28"/>
          <w:rtl/>
          <w:lang w:bidi="ar-DZ"/>
        </w:rPr>
        <w:t xml:space="preserve">  .  .  .  .  .  .   .  .  .  .  .  .  .  .  .  .  .  .  .  .  .  .  .</w:t>
      </w:r>
    </w:p>
    <w:p w:rsidR="00AA44B3" w:rsidRDefault="00AA44B3" w:rsidP="00AA44B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 w:rsidRPr="00C227F5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 .  .  .  .  .  .  .  .  .  .  .</w:t>
      </w:r>
      <w:r>
        <w:rPr>
          <w:rFonts w:hint="cs"/>
          <w:sz w:val="28"/>
          <w:szCs w:val="28"/>
          <w:rtl/>
          <w:lang w:bidi="ar-DZ"/>
        </w:rPr>
        <w:t xml:space="preserve">  .  .  .  .  .  .   .  .  .  .  .  .  .  .  .  .  .  .  .  .  .  .  .</w:t>
      </w:r>
    </w:p>
    <w:p w:rsidR="00AA44B3" w:rsidRDefault="00AA44B3" w:rsidP="00AA44B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 w:rsidRPr="00C227F5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 .  .  .  .  .  .  .  .  .  .  .</w:t>
      </w:r>
      <w:r>
        <w:rPr>
          <w:rFonts w:hint="cs"/>
          <w:sz w:val="28"/>
          <w:szCs w:val="28"/>
          <w:rtl/>
          <w:lang w:bidi="ar-DZ"/>
        </w:rPr>
        <w:t xml:space="preserve">  .  .  .  .  .  .   .  .  .  .  .  .  .  .  .  .  .  .  .  .  .  .  .</w:t>
      </w:r>
    </w:p>
    <w:p w:rsidR="00AA44B3" w:rsidRDefault="00AA44B3" w:rsidP="00AA44B3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 w:rsidRPr="00C227F5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 .  .  .  .  .  .  .  .  .  .  .</w:t>
      </w:r>
      <w:r>
        <w:rPr>
          <w:rFonts w:hint="cs"/>
          <w:sz w:val="28"/>
          <w:szCs w:val="28"/>
          <w:rtl/>
          <w:lang w:bidi="ar-DZ"/>
        </w:rPr>
        <w:t xml:space="preserve">  .  .  .  .  .  .   .  .  .  .  .  .  .  .  .  .  .  .  .  .  .  .  .</w:t>
      </w:r>
    </w:p>
    <w:p w:rsidR="007C61DC" w:rsidRDefault="007C61DC" w:rsidP="007C61D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قــسّـــم  ال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قـطـعــة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إلـى  3  قــطــع  </w:t>
      </w:r>
      <w:proofErr w:type="spellStart"/>
      <w:r>
        <w:rPr>
          <w:rFonts w:hint="cs"/>
          <w:sz w:val="28"/>
          <w:szCs w:val="28"/>
          <w:rtl/>
          <w:lang w:bidi="ar-DZ"/>
        </w:rPr>
        <w:t>مـتـقــا</w:t>
      </w:r>
      <w:proofErr w:type="spellEnd"/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س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C61DC" w:rsidRDefault="007C61DC" w:rsidP="007C61D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C227F5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 .  .  .  .  .  .  .  .  .  .  .</w:t>
      </w:r>
      <w:r>
        <w:rPr>
          <w:rFonts w:hint="cs"/>
          <w:sz w:val="28"/>
          <w:szCs w:val="28"/>
          <w:rtl/>
          <w:lang w:bidi="ar-DZ"/>
        </w:rPr>
        <w:t xml:space="preserve">  .  .  .  .  .  .   .  .  .  .  .  .  .  .  .  .  .  .  .  .  .  .  .</w:t>
      </w:r>
    </w:p>
    <w:p w:rsidR="007C61DC" w:rsidRDefault="007C61DC" w:rsidP="007C61DC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7C61DC" w:rsidRDefault="007C61DC" w:rsidP="007C61DC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تـمـعـــن  فـي  الـشـكــل ، ثـــمّ  أ</w:t>
      </w:r>
      <w:r w:rsidRPr="00AA44B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كــمــل :</w:t>
      </w:r>
    </w:p>
    <w:p w:rsidR="007C61DC" w:rsidRDefault="007C61DC" w:rsidP="007C61DC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683" style="position:absolute;left:0;text-align:left;margin-left:26.35pt;margin-top:13.35pt;width:237.35pt;height:212.2pt;z-index:251667456" coordorigin="1094,9430" coordsize="4747,4244">
            <v:group id="_x0000_s2684" style="position:absolute;left:1094;top:9430;width:4287;height:630" coordorigin="764,9430" coordsize="4287,630">
              <v:shape id="_x0000_s2685" type="#_x0000_t202" style="position:absolute;left:2604;top:9606;width:567;height:454" filled="f" stroked="f">
                <v:textbox style="mso-next-textbox:#_x0000_s2685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686" type="#_x0000_t32" style="position:absolute;left:1022;top:9551;width:3742;height:0;flip:x" o:connectortype="straight" strokeweight="1.5pt"/>
              <v:shape id="_x0000_s2687" type="#_x0000_t32" style="position:absolute;left:4234;top:9496;width:113;height:0;rotation:-90;flip:x" o:connectortype="straight" strokeweight="1.5pt"/>
              <v:shape id="_x0000_s2688" type="#_x0000_t32" style="position:absolute;left:4647;top:9544;width:227;height:0;rotation:-90;flip:x" o:connectortype="straight" strokeweight="1.5pt"/>
              <v:shape id="_x0000_s2689" type="#_x0000_t32" style="position:absolute;left:2374;top:9496;width:113;height:0;rotation:-90;flip:x" o:connectortype="straight" strokeweight="1.5pt"/>
              <v:shape id="_x0000_s2690" type="#_x0000_t32" style="position:absolute;left:1909;top:9496;width:113;height:0;rotation:-90;flip:x" o:connectortype="straight" strokeweight="1.5pt"/>
              <v:shape id="_x0000_s2691" type="#_x0000_t32" style="position:absolute;left:1444;top:9496;width:113;height:0;rotation:-90;flip:x" o:connectortype="straight" strokeweight="1.5pt"/>
              <v:shape id="_x0000_s2692" type="#_x0000_t32" style="position:absolute;left:922;top:9544;width:227;height:0;rotation:-90;flip:x" o:connectortype="straight" strokeweight="1.5pt"/>
              <v:shape id="_x0000_s2693" type="#_x0000_t32" style="position:absolute;left:2782;top:9544;width:227;height:0;rotation:-90;flip:x" o:connectortype="straight" strokeweight="1.5pt"/>
              <v:shape id="_x0000_s2694" type="#_x0000_t32" style="position:absolute;left:3769;top:9496;width:113;height:0;rotation:-90;flip:x" o:connectortype="straight" strokeweight="1.5pt"/>
              <v:shape id="_x0000_s2695" type="#_x0000_t32" style="position:absolute;left:3304;top:9496;width:113;height:0;rotation:-90;flip:x" o:connectortype="straight" strokeweight="1.5pt"/>
              <v:shape id="_x0000_s2696" type="#_x0000_t202" style="position:absolute;left:764;top:9606;width:567;height:454" filled="f" stroked="f">
                <v:textbox style="mso-next-textbox:#_x0000_s2696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697" type="#_x0000_t202" style="position:absolute;left:4484;top:9606;width:567;height:454" filled="f" stroked="f">
                <v:textbox style="mso-next-textbox:#_x0000_s2697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  <v:group id="_x0000_s2698" style="position:absolute;left:1094;top:12133;width:4287;height:630" coordorigin="764,12133" coordsize="4287,630">
              <v:shape id="_x0000_s2699" type="#_x0000_t202" style="position:absolute;left:2139;top:12309;width:567;height:454" filled="f" stroked="f">
                <v:textbox style="mso-next-textbox:#_x0000_s2699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700" type="#_x0000_t32" style="position:absolute;left:1022;top:12254;width:3742;height:0;flip:x" o:connectortype="straight" strokeweight="1.5pt"/>
              <v:shape id="_x0000_s2701" type="#_x0000_t32" style="position:absolute;left:4234;top:12199;width:113;height:0;rotation:-90;flip:x" o:connectortype="straight" strokeweight="1.5pt"/>
              <v:shape id="_x0000_s2702" type="#_x0000_t32" style="position:absolute;left:4647;top:12247;width:227;height:0;rotation:-90;flip:x" o:connectortype="straight" strokeweight="1.5pt"/>
              <v:shape id="_x0000_s2703" type="#_x0000_t32" style="position:absolute;left:2317;top:12247;width:227;height:0;rotation:-90;flip:x" o:connectortype="straight" strokeweight="1.5pt"/>
              <v:shape id="_x0000_s2704" type="#_x0000_t32" style="position:absolute;left:1909;top:12199;width:113;height:0;rotation:-90;flip:x" o:connectortype="straight" strokeweight="1.5pt"/>
              <v:shape id="_x0000_s2705" type="#_x0000_t32" style="position:absolute;left:1444;top:12199;width:113;height:0;rotation:-90;flip:x" o:connectortype="straight" strokeweight="1.5pt"/>
              <v:shape id="_x0000_s2706" type="#_x0000_t32" style="position:absolute;left:922;top:12247;width:227;height:0;rotation:-90;flip:x" o:connectortype="straight" strokeweight="1.5pt"/>
              <v:shape id="_x0000_s2707" type="#_x0000_t32" style="position:absolute;left:2839;top:12199;width:113;height:0;rotation:-90;flip:x" o:connectortype="straight" strokeweight="1.5pt"/>
              <v:shape id="_x0000_s2708" type="#_x0000_t32" style="position:absolute;left:3769;top:12199;width:113;height:0;rotation:-90;flip:x" o:connectortype="straight" strokeweight="1.5pt"/>
              <v:shape id="_x0000_s2709" type="#_x0000_t32" style="position:absolute;left:3304;top:12199;width:113;height:0;rotation:-90;flip:x" o:connectortype="straight" strokeweight="1.5pt"/>
              <v:shape id="_x0000_s2710" type="#_x0000_t202" style="position:absolute;left:764;top:12309;width:567;height:454" filled="f" stroked="f">
                <v:textbox style="mso-next-textbox:#_x0000_s2710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711" type="#_x0000_t202" style="position:absolute;left:4484;top:12309;width:567;height:454" filled="f" stroked="f">
                <v:textbox style="mso-next-textbox:#_x0000_s2711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  <v:group id="_x0000_s2712" style="position:absolute;left:1094;top:10341;width:4287;height:630" coordorigin="764,10341" coordsize="4287,630">
              <v:shape id="_x0000_s2713" type="#_x0000_t202" style="position:absolute;left:3534;top:10517;width:567;height:454" filled="f" stroked="f">
                <v:textbox style="mso-next-textbox:#_x0000_s2713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714" type="#_x0000_t32" style="position:absolute;left:1022;top:10462;width:3742;height:0;flip:x" o:connectortype="straight" strokeweight="1.5pt"/>
              <v:shape id="_x0000_s2715" type="#_x0000_t32" style="position:absolute;left:4234;top:10407;width:113;height:0;rotation:-90;flip:x" o:connectortype="straight" strokeweight="1.5pt"/>
              <v:shape id="_x0000_s2716" type="#_x0000_t32" style="position:absolute;left:4647;top:10455;width:227;height:0;rotation:-90;flip:x" o:connectortype="straight" strokeweight="1.5pt"/>
              <v:shape id="_x0000_s2717" type="#_x0000_t32" style="position:absolute;left:2374;top:10407;width:113;height:0;rotation:-90;flip:x" o:connectortype="straight" strokeweight="1.5pt"/>
              <v:shape id="_x0000_s2718" type="#_x0000_t32" style="position:absolute;left:1909;top:10407;width:113;height:0;rotation:-90;flip:x" o:connectortype="straight" strokeweight="1.5pt"/>
              <v:shape id="_x0000_s2719" type="#_x0000_t32" style="position:absolute;left:1444;top:10407;width:113;height:0;rotation:-90;flip:x" o:connectortype="straight" strokeweight="1.5pt"/>
              <v:shape id="_x0000_s2720" type="#_x0000_t32" style="position:absolute;left:922;top:10455;width:227;height:0;rotation:-90;flip:x" o:connectortype="straight" strokeweight="1.5pt"/>
              <v:shape id="_x0000_s2721" type="#_x0000_t32" style="position:absolute;left:2839;top:10407;width:113;height:0;rotation:-90;flip:x" o:connectortype="straight" strokeweight="1.5pt"/>
              <v:shape id="_x0000_s2722" type="#_x0000_t32" style="position:absolute;left:3712;top:10455;width:227;height:0;rotation:-90;flip:x" o:connectortype="straight" strokeweight="1.5pt"/>
              <v:shape id="_x0000_s2723" type="#_x0000_t32" style="position:absolute;left:3304;top:10407;width:113;height:0;rotation:-90;flip:x" o:connectortype="straight" strokeweight="1.5pt"/>
              <v:shape id="_x0000_s2724" type="#_x0000_t202" style="position:absolute;left:764;top:10517;width:567;height:454" filled="f" stroked="f">
                <v:textbox style="mso-next-textbox:#_x0000_s2724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725" type="#_x0000_t202" style="position:absolute;left:4484;top:10517;width:567;height:454" filled="f" stroked="f">
                <v:textbox style="mso-next-textbox:#_x0000_s2725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  <v:group id="_x0000_s2726" style="position:absolute;left:1094;top:11237;width:4747;height:630" coordorigin="764,11237" coordsize="4747,630">
              <v:shape id="_x0000_s2727" type="#_x0000_t202" style="position:absolute;left:4944;top:11413;width:567;height:454" filled="f" stroked="f">
                <v:textbox style="mso-next-textbox:#_x0000_s2727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728" type="#_x0000_t32" style="position:absolute;left:1022;top:11358;width:4218;height:0;flip:x" o:connectortype="straight" strokeweight="1.5pt"/>
              <v:shape id="_x0000_s2729" type="#_x0000_t32" style="position:absolute;left:4234;top:11303;width:113;height:0;rotation:-90;flip:x" o:connectortype="straight" strokeweight="1.5pt"/>
              <v:shape id="_x0000_s2730" type="#_x0000_t32" style="position:absolute;left:5112;top:11351;width:227;height:0;rotation:-90;flip:x" o:connectortype="straight" strokeweight="1.5pt"/>
              <v:shape id="_x0000_s2731" type="#_x0000_t32" style="position:absolute;left:4647;top:11351;width:227;height:0;rotation:-90;flip:x" o:connectortype="straight" strokeweight="1.5pt"/>
              <v:shape id="_x0000_s2732" type="#_x0000_t32" style="position:absolute;left:2374;top:11303;width:113;height:0;rotation:-90;flip:x" o:connectortype="straight" strokeweight="1.5pt"/>
              <v:shape id="_x0000_s2733" type="#_x0000_t32" style="position:absolute;left:1909;top:11303;width:113;height:0;rotation:-90;flip:x" o:connectortype="straight" strokeweight="1.5pt"/>
              <v:shape id="_x0000_s2734" type="#_x0000_t32" style="position:absolute;left:1444;top:11303;width:113;height:0;rotation:-90;flip:x" o:connectortype="straight" strokeweight="1.5pt"/>
              <v:shape id="_x0000_s2735" type="#_x0000_t32" style="position:absolute;left:922;top:11351;width:227;height:0;rotation:-90;flip:x" o:connectortype="straight" strokeweight="1.5pt"/>
              <v:shape id="_x0000_s2736" type="#_x0000_t32" style="position:absolute;left:2839;top:11303;width:113;height:0;rotation:-90;flip:x" o:connectortype="straight" strokeweight="1.5pt"/>
              <v:shape id="_x0000_s2737" type="#_x0000_t32" style="position:absolute;left:3769;top:11303;width:113;height:0;rotation:-90;flip:x" o:connectortype="straight" strokeweight="1.5pt"/>
              <v:shape id="_x0000_s2738" type="#_x0000_t32" style="position:absolute;left:3304;top:11303;width:113;height:0;rotation:-90;flip:x" o:connectortype="straight" strokeweight="1.5pt"/>
              <v:shape id="_x0000_s2739" type="#_x0000_t202" style="position:absolute;left:764;top:11413;width:567;height:454" filled="f" stroked="f">
                <v:textbox style="mso-next-textbox:#_x0000_s2739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740" type="#_x0000_t202" style="position:absolute;left:4484;top:11413;width:567;height:454" filled="f" stroked="f">
                <v:textbox style="mso-next-textbox:#_x0000_s2740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  <v:group id="_x0000_s2741" style="position:absolute;left:1094;top:13044;width:3819;height:630" coordorigin="1094,13044" coordsize="3819,630">
              <v:shape id="_x0000_s2742" type="#_x0000_t202" style="position:absolute;left:1539;top:13220;width:567;height:454" filled="f" stroked="f">
                <v:textbox style="mso-next-textbox:#_x0000_s2742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743" type="#_x0000_t32" style="position:absolute;left:1352;top:13165;width:3288;height:0;flip:x" o:connectortype="straight" strokeweight="1.5pt"/>
              <v:shape id="_x0000_s2744" type="#_x0000_t32" style="position:absolute;left:4507;top:13161;width:227;height:0;rotation:-90;flip:x" o:connectortype="straight" strokeweight="1.5pt"/>
              <v:shape id="_x0000_s2745" type="#_x0000_t32" style="position:absolute;left:2704;top:13110;width:113;height:0;rotation:-90;flip:x" o:connectortype="straight" strokeweight="1.5pt"/>
              <v:shape id="_x0000_s2746" type="#_x0000_t32" style="position:absolute;left:2239;top:13110;width:113;height:0;rotation:-90;flip:x" o:connectortype="straight" strokeweight="1.5pt"/>
              <v:shape id="_x0000_s2747" type="#_x0000_t32" style="position:absolute;left:1717;top:13158;width:227;height:0;rotation:-90;flip:x" o:connectortype="straight" strokeweight="1.5pt"/>
              <v:shape id="_x0000_s2748" type="#_x0000_t32" style="position:absolute;left:1252;top:13158;width:227;height:0;rotation:-90;flip:x" o:connectortype="straight" strokeweight="1.5pt"/>
              <v:shape id="_x0000_s2749" type="#_x0000_t32" style="position:absolute;left:3169;top:13110;width:113;height:0;rotation:-90;flip:x" o:connectortype="straight" strokeweight="1.5pt"/>
              <v:shape id="_x0000_s2750" type="#_x0000_t32" style="position:absolute;left:4099;top:13110;width:113;height:0;rotation:-90;flip:x" o:connectortype="straight" strokeweight="1.5pt"/>
              <v:shape id="_x0000_s2751" type="#_x0000_t32" style="position:absolute;left:3634;top:13110;width:113;height:0;rotation:-90;flip:x" o:connectortype="straight" strokeweight="1.5pt"/>
              <v:shape id="_x0000_s2752" type="#_x0000_t202" style="position:absolute;left:1094;top:13220;width:567;height:454" filled="f" stroked="f">
                <v:textbox style="mso-next-textbox:#_x0000_s2752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753" type="#_x0000_t202" style="position:absolute;left:4346;top:13220;width:567;height:454" filled="f" stroked="f">
                <v:textbox style="mso-next-textbox:#_x0000_s2753" inset="0,1mm,0,0">
                  <w:txbxContent>
                    <w:p w:rsidR="007C61DC" w:rsidRPr="00E07E2B" w:rsidRDefault="007C61DC" w:rsidP="007C61DC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</v:group>
        </w:pict>
      </w: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042" type="#_x0000_t75" style="width:114.75pt;height:36.75pt" o:ole="">
            <v:imagedata r:id="rId36" o:title=""/>
          </v:shape>
          <o:OLEObject Type="Embed" ProgID="Equation.DSMT4" ShapeID="_x0000_i1042" DrawAspect="Content" ObjectID="_1569681954" r:id="rId37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043" type="#_x0000_t75" style="width:114.75pt;height:36.75pt" o:ole="">
            <v:imagedata r:id="rId38" o:title=""/>
          </v:shape>
          <o:OLEObject Type="Embed" ProgID="Equation.DSMT4" ShapeID="_x0000_i1043" DrawAspect="Content" ObjectID="_1569681955" r:id="rId39"/>
        </w:object>
      </w:r>
    </w:p>
    <w:p w:rsidR="007C61DC" w:rsidRDefault="007C61DC" w:rsidP="007C61DC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044" type="#_x0000_t75" style="width:114.75pt;height:36.75pt" o:ole="">
            <v:imagedata r:id="rId40" o:title=""/>
          </v:shape>
          <o:OLEObject Type="Embed" ProgID="Equation.DSMT4" ShapeID="_x0000_i1044" DrawAspect="Content" ObjectID="_1569681956" r:id="rId41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045" type="#_x0000_t75" style="width:114.75pt;height:36.75pt" o:ole="">
            <v:imagedata r:id="rId42" o:title=""/>
          </v:shape>
          <o:OLEObject Type="Embed" ProgID="Equation.DSMT4" ShapeID="_x0000_i1045" DrawAspect="Content" ObjectID="_1569681957" r:id="rId43"/>
        </w:object>
      </w:r>
    </w:p>
    <w:p w:rsidR="007C61DC" w:rsidRDefault="007C61DC" w:rsidP="007C61D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046" type="#_x0000_t75" style="width:114.75pt;height:36.75pt" o:ole="">
            <v:imagedata r:id="rId44" o:title=""/>
          </v:shape>
          <o:OLEObject Type="Embed" ProgID="Equation.DSMT4" ShapeID="_x0000_i1046" DrawAspect="Content" ObjectID="_1569681958" r:id="rId45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047" type="#_x0000_t75" style="width:114.75pt;height:36.75pt" o:ole="">
            <v:imagedata r:id="rId46" o:title=""/>
          </v:shape>
          <o:OLEObject Type="Embed" ProgID="Equation.DSMT4" ShapeID="_x0000_i1047" DrawAspect="Content" ObjectID="_1569681959" r:id="rId47"/>
        </w:object>
      </w:r>
    </w:p>
    <w:p w:rsidR="007C61DC" w:rsidRDefault="007C61DC" w:rsidP="007C61D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A44B3">
        <w:rPr>
          <w:position w:val="-28"/>
          <w:sz w:val="28"/>
          <w:szCs w:val="28"/>
          <w:lang w:bidi="ar-DZ"/>
        </w:rPr>
        <w:object w:dxaOrig="2280" w:dyaOrig="740">
          <v:shape id="_x0000_i1048" type="#_x0000_t75" style="width:114pt;height:36.75pt" o:ole="">
            <v:imagedata r:id="rId48" o:title=""/>
          </v:shape>
          <o:OLEObject Type="Embed" ProgID="Equation.DSMT4" ShapeID="_x0000_i1048" DrawAspect="Content" ObjectID="_1569681960" r:id="rId49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AA44B3">
        <w:rPr>
          <w:position w:val="-28"/>
          <w:sz w:val="28"/>
          <w:szCs w:val="28"/>
          <w:lang w:bidi="ar-DZ"/>
        </w:rPr>
        <w:object w:dxaOrig="2280" w:dyaOrig="740">
          <v:shape id="_x0000_i1049" type="#_x0000_t75" style="width:114pt;height:36.75pt" o:ole="">
            <v:imagedata r:id="rId50" o:title=""/>
          </v:shape>
          <o:OLEObject Type="Embed" ProgID="Equation.DSMT4" ShapeID="_x0000_i1049" DrawAspect="Content" ObjectID="_1569681961" r:id="rId51"/>
        </w:object>
      </w:r>
    </w:p>
    <w:p w:rsidR="007C61DC" w:rsidRDefault="007C61DC" w:rsidP="007C61DC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050" type="#_x0000_t75" style="width:114.75pt;height:36.75pt" o:ole="">
            <v:imagedata r:id="rId52" o:title=""/>
          </v:shape>
          <o:OLEObject Type="Embed" ProgID="Equation.DSMT4" ShapeID="_x0000_i1050" DrawAspect="Content" ObjectID="_1569681962" r:id="rId53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051" type="#_x0000_t75" style="width:114.75pt;height:36.75pt" o:ole="">
            <v:imagedata r:id="rId54" o:title=""/>
          </v:shape>
          <o:OLEObject Type="Embed" ProgID="Equation.DSMT4" ShapeID="_x0000_i1051" DrawAspect="Content" ObjectID="_1569681963" r:id="rId55"/>
        </w:object>
      </w:r>
    </w:p>
    <w:p w:rsidR="007C61DC" w:rsidRDefault="007C61DC" w:rsidP="007C61DC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أ</w:t>
      </w:r>
      <w:r w:rsidRPr="00AA44B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كــمــل</w:t>
      </w:r>
      <w:r>
        <w:rPr>
          <w:rFonts w:hint="cs"/>
          <w:sz w:val="28"/>
          <w:szCs w:val="28"/>
          <w:rtl/>
          <w:lang w:bidi="ar-DZ"/>
        </w:rPr>
        <w:t xml:space="preserve">  مــا يــلــي :</w:t>
      </w:r>
    </w:p>
    <w:p w:rsidR="00EE218B" w:rsidRDefault="00EE218B" w:rsidP="00EE218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ـا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AA44B3">
        <w:rPr>
          <w:position w:val="-28"/>
          <w:sz w:val="28"/>
          <w:szCs w:val="28"/>
          <w:lang w:bidi="ar-DZ"/>
        </w:rPr>
        <w:object w:dxaOrig="1420" w:dyaOrig="740">
          <v:shape id="_x0000_i1052" type="#_x0000_t75" style="width:71.25pt;height:36.75pt" o:ole="">
            <v:imagedata r:id="rId56" o:title=""/>
          </v:shape>
          <o:OLEObject Type="Embed" ProgID="Equation.DSMT4" ShapeID="_x0000_i1052" DrawAspect="Content" ObjectID="_1569681964" r:id="rId57"/>
        </w:object>
      </w:r>
      <w:r>
        <w:rPr>
          <w:rFonts w:hint="cs"/>
          <w:sz w:val="28"/>
          <w:szCs w:val="28"/>
          <w:rtl/>
          <w:lang w:bidi="ar-DZ"/>
        </w:rPr>
        <w:t xml:space="preserve">  ،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.  .  .  </w:t>
      </w:r>
      <w:proofErr w:type="gramStart"/>
      <w:r>
        <w:rPr>
          <w:rFonts w:hint="cs"/>
          <w:sz w:val="28"/>
          <w:szCs w:val="28"/>
          <w:rtl/>
          <w:lang w:bidi="ar-DZ"/>
        </w:rPr>
        <w:t>.  .  .  الـ</w:t>
      </w:r>
      <w:r>
        <w:rPr>
          <w:rFonts w:hint="cs"/>
          <w:color w:val="000000"/>
          <w:sz w:val="28"/>
          <w:szCs w:val="28"/>
          <w:rtl/>
          <w:lang w:bidi="ar-DZ"/>
        </w:rPr>
        <w:t>قـ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طـعــة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EE218B" w:rsidRDefault="00EE218B" w:rsidP="00EE218B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إ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ـا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1400" w:dyaOrig="740">
          <v:shape id="_x0000_i1053" type="#_x0000_t75" style="width:69.75pt;height:36.75pt" o:ole="">
            <v:imagedata r:id="rId58" o:title=""/>
          </v:shape>
          <o:OLEObject Type="Embed" ProgID="Equation.DSMT4" ShapeID="_x0000_i1053" DrawAspect="Content" ObjectID="_1569681965" r:id="rId59"/>
        </w:object>
      </w:r>
      <w:r>
        <w:rPr>
          <w:rFonts w:hint="cs"/>
          <w:sz w:val="28"/>
          <w:szCs w:val="28"/>
          <w:rtl/>
          <w:lang w:bidi="ar-DZ"/>
        </w:rPr>
        <w:t xml:space="preserve">  ،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ـــرب  إلـى  .  .  مــنــه  إلـى  .  .</w:t>
      </w:r>
    </w:p>
    <w:p w:rsidR="00EE218B" w:rsidRDefault="00EE218B" w:rsidP="00EE218B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إ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ـا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1400" w:dyaOrig="740">
          <v:shape id="_x0000_i1054" type="#_x0000_t75" style="width:69.75pt;height:36.75pt" o:ole="">
            <v:imagedata r:id="rId60" o:title=""/>
          </v:shape>
          <o:OLEObject Type="Embed" ProgID="Equation.DSMT4" ShapeID="_x0000_i1054" DrawAspect="Content" ObjectID="_1569681966" r:id="rId61"/>
        </w:object>
      </w:r>
      <w:r>
        <w:rPr>
          <w:rFonts w:hint="cs"/>
          <w:sz w:val="28"/>
          <w:szCs w:val="28"/>
          <w:rtl/>
          <w:lang w:bidi="ar-DZ"/>
        </w:rPr>
        <w:t xml:space="preserve">  ،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ـــرب  إلـى  .  .  مــنــه  إلـى  .  .</w:t>
      </w:r>
    </w:p>
    <w:p w:rsidR="00910CBB" w:rsidRDefault="00B23AEC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shape id="_x0000_s2194" type="#_x0000_t202" style="position:absolute;left:0;text-align:left;margin-left:0;margin-top:-21.25pt;width:116.2pt;height:22.7pt;z-index:251660288;mso-position-horizontal:center" filled="f" stroked="f">
            <v:textbox style="mso-next-textbox:#_x0000_s2194">
              <w:txbxContent>
                <w:p w:rsidR="00743661" w:rsidRPr="00215286" w:rsidRDefault="00B23AEC" w:rsidP="00743661">
                  <w:pPr>
                    <w:bidi/>
                    <w:rPr>
                      <w:rFonts w:hint="cs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مُـبــرهــنــة 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طــا</w:t>
                  </w:r>
                  <w:proofErr w:type="spellEnd"/>
                  <w:r w:rsidRPr="00743661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ــس</w:t>
                  </w:r>
                  <w:proofErr w:type="spellEnd"/>
                </w:p>
              </w:txbxContent>
            </v:textbox>
          </v:shape>
        </w:pict>
      </w:r>
      <w:r w:rsidR="00910CBB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910CBB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910CBB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910CBB" w:rsidRPr="00165337">
        <w:rPr>
          <w:b/>
          <w:bCs/>
          <w:sz w:val="28"/>
          <w:szCs w:val="28"/>
          <w:u w:val="single"/>
          <w:lang w:bidi="ar-DZ"/>
        </w:rPr>
        <w:t>0</w:t>
      </w:r>
      <w:r w:rsidR="00910CBB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910CBB" w:rsidRPr="00165337">
        <w:rPr>
          <w:b/>
          <w:bCs/>
          <w:sz w:val="28"/>
          <w:szCs w:val="28"/>
          <w:u w:val="single"/>
          <w:lang w:bidi="ar-DZ"/>
        </w:rPr>
        <w:t>1</w:t>
      </w:r>
      <w:r w:rsidR="00910CBB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910CBB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910CBB">
        <w:rPr>
          <w:b/>
          <w:bCs/>
          <w:sz w:val="28"/>
          <w:szCs w:val="28"/>
          <w:u w:val="single"/>
          <w:lang w:bidi="ar-DZ"/>
        </w:rPr>
        <w:t>1</w:t>
      </w:r>
      <w:r w:rsidR="00910CBB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910CBB">
        <w:rPr>
          <w:b/>
          <w:bCs/>
          <w:sz w:val="28"/>
          <w:szCs w:val="28"/>
          <w:u w:val="single"/>
          <w:lang w:bidi="ar-DZ"/>
        </w:rPr>
        <w:t>5</w:t>
      </w:r>
      <w:r w:rsidR="00910CBB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910CBB">
        <w:rPr>
          <w:b/>
          <w:bCs/>
          <w:sz w:val="28"/>
          <w:szCs w:val="28"/>
          <w:u w:val="single"/>
          <w:lang w:bidi="ar-DZ"/>
        </w:rPr>
        <w:t>4</w:t>
      </w:r>
      <w:r w:rsidR="00910CBB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910CBB" w:rsidRDefault="00910CBB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الـمـسـتـق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مـعــيـن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بـخـطــوط  مـتـقـطـعــة  فـي  كـل  مـن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ـكــا</w:t>
      </w:r>
      <w:r w:rsidRPr="006E3F0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الـتــالـيــة  مـتــو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زي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.</w:t>
      </w:r>
    </w:p>
    <w:p w:rsidR="00910CBB" w:rsidRDefault="00EE72F8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785" style="position:absolute;left:0;text-align:left;margin-left:27.1pt;margin-top:-.25pt;width:492.55pt;height:167.25pt;z-index:251674624" coordorigin="1109,1335" coordsize="9851,3345">
            <v:shape id="_x0000_s1735" style="position:absolute;left:5256;top:1335;width:1814;height:1871" coordsize="2449,2430" o:regroupid="65" path="m2449,105l1840,2430,,e" filled="f" strokeweight="1.5pt">
              <v:path arrowok="t"/>
            </v:shape>
            <v:shape id="_x0000_s1736" style="position:absolute;left:1349;top:1740;width:1701;height:1871" coordsize="2126,2730" o:regroupid="65" path="m2126,2730l1271,,,2550e" filled="f" strokeweight="1.5pt">
              <v:path arrowok="t"/>
            </v:shape>
            <v:shape id="_x0000_s1737" style="position:absolute;left:8823;top:1795;width:2122;height:1680;rotation:489499fd" coordsize="2290,2295" o:regroupid="65" path="m2290,900l,2295,730,e" filled="f" strokeweight="1.5pt">
              <v:path arrowok="t"/>
            </v:shape>
            <v:shape id="_x0000_s1738" type="#_x0000_t32" style="position:absolute;left:8914;top:2262;width:1397;height:850" o:connectortype="straight" o:regroupid="65" strokeweight="1.5pt">
              <v:stroke dashstyle="dash"/>
              <o:lock v:ext="edit" aspectratio="t"/>
            </v:shape>
            <v:shape id="_x0000_s1739" type="#_x0000_t32" style="position:absolute;left:9259;top:1878;width:1701;height:1038" o:connectortype="straight" o:regroupid="65" strokeweight="1.5pt">
              <v:stroke dashstyle="dash"/>
              <o:lock v:ext="edit" aspectratio="t"/>
            </v:shape>
            <v:shape id="_x0000_s1740" type="#_x0000_t32" style="position:absolute;left:5573;top:2355;width:1587;height:128;flip:x y" o:connectortype="straight" o:regroupid="65" strokeweight="1.5pt">
              <v:stroke dashstyle="dash"/>
              <o:lock v:ext="edit" aspectratio="t"/>
            </v:shape>
            <v:shape id="_x0000_s1741" type="#_x0000_t32" style="position:absolute;left:5078;top:1545;width:2211;height:187;flip:x y" o:connectortype="straight" o:regroupid="65" strokeweight="1.5pt">
              <v:stroke dashstyle="dash"/>
              <o:lock v:ext="edit" aspectratio="t"/>
            </v:shape>
            <v:shape id="_x0000_s1742" type="#_x0000_t32" style="position:absolute;left:1454;top:2149;width:1587;height:230;flip:y" o:connectortype="straight" o:regroupid="65" strokeweight="1.5pt">
              <v:stroke dashstyle="dash"/>
              <o:lock v:ext="edit" aspectratio="t"/>
            </v:shape>
            <v:shape id="_x0000_s1743" type="#_x0000_t32" style="position:absolute;left:1109;top:2959;width:2154;height:308;flip:y" o:connectortype="straight" o:regroupid="65" strokeweight="1.5pt">
              <v:stroke dashstyle="dash"/>
              <o:lock v:ext="edit" aspectratio="t"/>
            </v:shape>
            <v:shape id="_x0000_s1744" type="#_x0000_t202" style="position:absolute;left:8254;top:3149;width:567;height:454" o:regroupid="65" filled="f" stroked="f">
              <v:textbox style="mso-next-textbox:#_x0000_s1744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1745" type="#_x0000_t202" style="position:absolute;left:2079;top:1340;width:567;height:454" o:regroupid="65" filled="f" stroked="f">
              <v:textbox style="mso-next-textbox:#_x0000_s1745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746" type="#_x0000_t202" style="position:absolute;left:6349;top:3194;width:567;height:454" o:regroupid="65" filled="f" stroked="f">
              <v:textbox style="mso-next-textbox:#_x0000_s1746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747" type="#_x0000_t202" style="position:absolute;left:6874;top:1706;width:567;height:454" o:regroupid="65" filled="f" stroked="f">
              <v:textbox style="mso-next-textbox:#_x0000_s1747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shape id="_x0000_s1748" type="#_x0000_t202" style="position:absolute;left:5665;top:2358;width:567;height:454" o:regroupid="65" filled="f" stroked="f">
              <v:textbox style="mso-next-textbox:#_x0000_s1748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749" type="#_x0000_t202" style="position:absolute;left:6667;top:2465;width:567;height:454" o:regroupid="65" filled="f" stroked="f">
              <v:textbox style="mso-next-textbox:#_x0000_s1749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750" type="#_x0000_t202" style="position:absolute;left:4988;top:1568;width:567;height:454" o:regroupid="65" filled="f" stroked="f">
              <v:textbox style="mso-next-textbox:#_x0000_s1750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1751" type="#_x0000_t202" style="position:absolute;left:1141;top:2833;width:567;height:454" o:regroupid="65" filled="f" stroked="f">
              <v:textbox style="mso-next-textbox:#_x0000_s1751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752" type="#_x0000_t202" style="position:absolute;left:2683;top:2610;width:567;height:454" o:regroupid="65" filled="f" stroked="f">
              <v:textbox style="mso-next-textbox:#_x0000_s1752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753" type="#_x0000_t202" style="position:absolute;left:2386;top:1798;width:567;height:454" o:regroupid="65" filled="f" stroked="f">
              <v:textbox style="mso-next-textbox:#_x0000_s1753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shape id="_x0000_s1754" type="#_x0000_t202" style="position:absolute;left:1621;top:1903;width:567;height:454" o:regroupid="65" filled="f" stroked="f">
              <v:textbox style="mso-next-textbox:#_x0000_s1754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1755" type="#_x0000_t202" style="position:absolute;left:9653;top:2959;width:567;height:454" o:regroupid="65" filled="f" stroked="f">
              <v:textbox style="mso-next-textbox:#_x0000_s1755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1756" type="#_x0000_t202" style="position:absolute;left:8675;top:2324;width:567;height:454" o:regroupid="65" filled="f" stroked="f">
              <v:textbox style="mso-next-textbox:#_x0000_s1756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1757" type="#_x0000_t202" style="position:absolute;left:10385;top:2264;width:567;height:454" o:regroupid="65" filled="f" stroked="f">
              <v:textbox style="mso-next-textbox:#_x0000_s1757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1758" type="#_x0000_t202" style="position:absolute;left:9155;top:1529;width:567;height:454" o:regroupid="65" filled="f" stroked="f">
              <v:textbox style="mso-next-textbox:#_x0000_s1758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1759" type="#_x0000_t32" style="position:absolute;left:7976;top:1505;width:1;height:3175" o:connectortype="straight" o:regroupid="65" strokeweight="1.5pt">
              <o:lock v:ext="edit" aspectratio="t"/>
            </v:shape>
            <v:shape id="_x0000_s2784" type="#_x0000_t32" style="position:absolute;left:4331;top:1505;width:1;height:3175" o:connectortype="straight" strokeweight="1.5pt">
              <o:lock v:ext="edit" aspectratio="t"/>
            </v:shape>
          </v:group>
        </w:pict>
      </w:r>
      <w:r w:rsidR="00910CBB">
        <w:rPr>
          <w:rFonts w:hint="cs"/>
          <w:sz w:val="28"/>
          <w:szCs w:val="28"/>
          <w:rtl/>
          <w:lang w:bidi="ar-DZ"/>
        </w:rPr>
        <w:t>أ</w:t>
      </w:r>
      <w:r w:rsidR="00910CBB" w:rsidRPr="009A593D">
        <w:rPr>
          <w:rFonts w:hint="cs"/>
          <w:sz w:val="16"/>
          <w:szCs w:val="16"/>
          <w:rtl/>
          <w:lang w:bidi="ar-DZ"/>
        </w:rPr>
        <w:t xml:space="preserve"> </w:t>
      </w:r>
      <w:r w:rsidR="00910CBB">
        <w:rPr>
          <w:rFonts w:hint="cs"/>
          <w:sz w:val="28"/>
          <w:szCs w:val="28"/>
          <w:rtl/>
          <w:lang w:bidi="ar-DZ"/>
        </w:rPr>
        <w:t xml:space="preserve">كـتــب  الـنـســـب  </w:t>
      </w:r>
      <w:proofErr w:type="spellStart"/>
      <w:r w:rsidR="00910CBB">
        <w:rPr>
          <w:rFonts w:hint="cs"/>
          <w:sz w:val="28"/>
          <w:szCs w:val="28"/>
          <w:rtl/>
          <w:lang w:bidi="ar-DZ"/>
        </w:rPr>
        <w:t>الـمـتــســا</w:t>
      </w:r>
      <w:proofErr w:type="spellEnd"/>
      <w:r w:rsidR="00910CBB" w:rsidRPr="009A593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910CBB">
        <w:rPr>
          <w:rFonts w:hint="cs"/>
          <w:sz w:val="28"/>
          <w:szCs w:val="28"/>
          <w:rtl/>
          <w:lang w:bidi="ar-DZ"/>
        </w:rPr>
        <w:t>ويــة</w:t>
      </w:r>
      <w:proofErr w:type="spellEnd"/>
      <w:r w:rsidR="00910CBB">
        <w:rPr>
          <w:rFonts w:hint="cs"/>
          <w:sz w:val="28"/>
          <w:szCs w:val="28"/>
          <w:rtl/>
          <w:lang w:bidi="ar-DZ"/>
        </w:rPr>
        <w:t xml:space="preserve"> .</w:t>
      </w:r>
    </w:p>
    <w:p w:rsidR="00910CBB" w:rsidRDefault="00910CBB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910CBB" w:rsidRDefault="00910CBB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910CBB" w:rsidRDefault="00910CBB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910CBB" w:rsidRDefault="00910CBB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910CBB" w:rsidRDefault="00910CBB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910CBB" w:rsidRDefault="00631ABB" w:rsidP="004877D3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1817F3" w:rsidRPr="001817F3">
        <w:rPr>
          <w:position w:val="-28"/>
          <w:sz w:val="28"/>
          <w:szCs w:val="28"/>
          <w:lang w:bidi="ar-DZ"/>
        </w:rPr>
        <w:object w:dxaOrig="2860" w:dyaOrig="740">
          <v:shape id="_x0000_i1055" type="#_x0000_t75" style="width:142.5pt;height:36.75pt" o:ole="">
            <v:imagedata r:id="rId62" o:title=""/>
          </v:shape>
          <o:OLEObject Type="Embed" ProgID="Equation.DSMT4" ShapeID="_x0000_i1055" DrawAspect="Content" ObjectID="_1569681967" r:id="rId63"/>
        </w:object>
      </w:r>
      <w:r w:rsidR="00910CBB">
        <w:rPr>
          <w:rFonts w:hint="cs"/>
          <w:sz w:val="28"/>
          <w:szCs w:val="28"/>
          <w:rtl/>
          <w:lang w:bidi="ar-DZ"/>
        </w:rPr>
        <w:t xml:space="preserve">       </w:t>
      </w:r>
      <w:r w:rsidR="001817F3" w:rsidRPr="001817F3">
        <w:rPr>
          <w:position w:val="-28"/>
          <w:sz w:val="28"/>
          <w:szCs w:val="28"/>
          <w:lang w:bidi="ar-DZ"/>
        </w:rPr>
        <w:object w:dxaOrig="3159" w:dyaOrig="740">
          <v:shape id="_x0000_i1056" type="#_x0000_t75" style="width:157.5pt;height:36.75pt" o:ole="">
            <v:imagedata r:id="rId64" o:title=""/>
          </v:shape>
          <o:OLEObject Type="Embed" ProgID="Equation.DSMT4" ShapeID="_x0000_i1056" DrawAspect="Content" ObjectID="_1569681968" r:id="rId65"/>
        </w:object>
      </w:r>
      <w:r w:rsidR="00910CBB">
        <w:rPr>
          <w:rFonts w:hint="cs"/>
          <w:sz w:val="28"/>
          <w:szCs w:val="28"/>
          <w:rtl/>
          <w:lang w:bidi="ar-DZ"/>
        </w:rPr>
        <w:t xml:space="preserve">       </w:t>
      </w:r>
      <w:r w:rsidR="001817F3" w:rsidRPr="001817F3">
        <w:rPr>
          <w:position w:val="-28"/>
          <w:sz w:val="28"/>
          <w:szCs w:val="28"/>
          <w:lang w:bidi="ar-DZ"/>
        </w:rPr>
        <w:object w:dxaOrig="3159" w:dyaOrig="740">
          <v:shape id="_x0000_i1057" type="#_x0000_t75" style="width:157.5pt;height:36.75pt" o:ole="">
            <v:imagedata r:id="rId66" o:title=""/>
          </v:shape>
          <o:OLEObject Type="Embed" ProgID="Equation.DSMT4" ShapeID="_x0000_i1057" DrawAspect="Content" ObjectID="_1569681969" r:id="rId67"/>
        </w:object>
      </w:r>
    </w:p>
    <w:p w:rsidR="00910CBB" w:rsidRDefault="00910CBB" w:rsidP="00910CB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721" style="position:absolute;left:0;text-align:left;margin-left:70.45pt;margin-top:3.65pt;width:249.45pt;height:159.25pt;z-index:251646976" coordorigin="2486,5921" coordsize="4989,3185">
            <v:shape id="_x0000_s1722" type="#_x0000_t6" style="position:absolute;left:4267;top:6642;width:2721;height:1814;rotation:873910fd;flip:x" strokeweight="1.5pt"/>
            <v:shape id="_x0000_s1723" type="#_x0000_t32" style="position:absolute;left:2640;top:6140;width:1872;height:2598;flip:x y" o:connectortype="straight" strokeweight="1.5pt">
              <o:lock v:ext="edit" aspectratio="t"/>
            </v:shape>
            <v:shape id="_x0000_s1724" type="#_x0000_t32" style="position:absolute;left:2486;top:6345;width:4762;height:1;flip:x" o:connectortype="straight" strokeweight="1.5pt">
              <v:stroke dashstyle="dash"/>
              <o:lock v:ext="edit" aspectratio="t"/>
            </v:shape>
            <v:shape id="_x0000_s1725" type="#_x0000_t32" style="position:absolute;left:3336;top:7545;width:4139;height:1;flip:x" o:connectortype="straight" strokeweight="1.5pt">
              <v:stroke dashstyle="dash"/>
              <o:lock v:ext="edit" aspectratio="t"/>
            </v:shape>
            <v:shape id="_x0000_s1726" style="position:absolute;left:6971;top:7965;width:170;height:170;rotation:347" coordsize="189,195" path="m189,l,,,195e" filled="f" strokeweight="1.5pt">
              <v:path arrowok="t"/>
              <o:lock v:ext="edit" aspectratio="t"/>
            </v:shape>
            <v:shape id="_x0000_s1727" type="#_x0000_t202" style="position:absolute;left:6862;top:8116;width:567;height:454" filled="f" stroked="f">
              <v:textbox style="mso-next-textbox:#_x0000_s1727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1728" type="#_x0000_t202" style="position:absolute;left:4069;top:8652;width:567;height:454" filled="f" stroked="f">
              <v:textbox style="mso-next-textbox:#_x0000_s1728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K</w:t>
                    </w:r>
                  </w:p>
                </w:txbxContent>
              </v:textbox>
            </v:shape>
            <v:shape id="_x0000_s1729" type="#_x0000_t202" style="position:absolute;left:6451;top:5921;width:567;height:454" filled="f" stroked="f">
              <v:textbox style="mso-next-textbox:#_x0000_s1729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1730" type="#_x0000_t202" style="position:absolute;left:2612;top:5925;width:567;height:454" filled="f" stroked="f">
              <v:textbox style="mso-next-textbox:#_x0000_s1730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v:shape id="_x0000_s1731" type="#_x0000_t202" style="position:absolute;left:3472;top:7126;width:567;height:454" filled="f" stroked="f">
              <v:textbox style="mso-next-textbox:#_x0000_s1731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732" type="#_x0000_t202" style="position:absolute;left:5302;top:7126;width:567;height:454" filled="f" stroked="f">
              <v:textbox style="mso-next-textbox:#_x0000_s1732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733" type="#_x0000_t202" style="position:absolute;left:6862;top:7126;width:567;height:454" filled="f" stroked="f">
              <v:textbox style="mso-next-textbox:#_x0000_s1733" inset="0,1mm,0,0">
                <w:txbxContent>
                  <w:p w:rsidR="00910CBB" w:rsidRPr="00E07E2B" w:rsidRDefault="00910CBB" w:rsidP="00910CB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</v:group>
        </w:pict>
      </w:r>
    </w:p>
    <w:p w:rsidR="00910CBB" w:rsidRDefault="00910CBB" w:rsidP="00910CBB">
      <w:pPr>
        <w:bidi/>
        <w:rPr>
          <w:rFonts w:hint="cs"/>
          <w:sz w:val="28"/>
          <w:szCs w:val="28"/>
          <w:rtl/>
          <w:lang w:bidi="ar-DZ"/>
        </w:rPr>
      </w:pPr>
    </w:p>
    <w:p w:rsidR="00910CBB" w:rsidRDefault="00910CBB" w:rsidP="00910CBB">
      <w:pPr>
        <w:bidi/>
        <w:rPr>
          <w:rFonts w:hint="cs"/>
          <w:sz w:val="28"/>
          <w:szCs w:val="28"/>
          <w:rtl/>
          <w:lang w:bidi="ar-DZ"/>
        </w:rPr>
      </w:pPr>
    </w:p>
    <w:p w:rsidR="00910CBB" w:rsidRDefault="00910CBB" w:rsidP="00910CBB">
      <w:pPr>
        <w:bidi/>
        <w:rPr>
          <w:rFonts w:hint="cs"/>
          <w:sz w:val="28"/>
          <w:szCs w:val="28"/>
          <w:rtl/>
          <w:lang w:bidi="ar-DZ"/>
        </w:rPr>
      </w:pPr>
    </w:p>
    <w:p w:rsidR="00910CBB" w:rsidRDefault="001E0BB6" w:rsidP="00910CB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1817F3" w:rsidRPr="001817F3">
        <w:rPr>
          <w:position w:val="-28"/>
          <w:sz w:val="28"/>
          <w:szCs w:val="28"/>
          <w:lang w:bidi="ar-DZ"/>
        </w:rPr>
        <w:object w:dxaOrig="3000" w:dyaOrig="740">
          <v:shape id="_x0000_i1058" type="#_x0000_t75" style="width:150pt;height:36.75pt" o:ole="">
            <v:imagedata r:id="rId68" o:title=""/>
          </v:shape>
          <o:OLEObject Type="Embed" ProgID="Equation.DSMT4" ShapeID="_x0000_i1058" DrawAspect="Content" ObjectID="_1569681970" r:id="rId69"/>
        </w:object>
      </w:r>
    </w:p>
    <w:p w:rsidR="00910CBB" w:rsidRDefault="00910CBB" w:rsidP="00910CBB">
      <w:pPr>
        <w:bidi/>
        <w:rPr>
          <w:rFonts w:hint="cs"/>
          <w:sz w:val="28"/>
          <w:szCs w:val="28"/>
          <w:rtl/>
          <w:lang w:bidi="ar-DZ"/>
        </w:rPr>
      </w:pPr>
    </w:p>
    <w:p w:rsidR="00910CBB" w:rsidRPr="00B62059" w:rsidRDefault="00910CBB" w:rsidP="00910CBB">
      <w:pPr>
        <w:bidi/>
        <w:rPr>
          <w:rFonts w:hint="cs"/>
          <w:sz w:val="28"/>
          <w:szCs w:val="28"/>
          <w:rtl/>
          <w:lang w:bidi="ar-DZ"/>
        </w:rPr>
      </w:pPr>
    </w:p>
    <w:p w:rsidR="00910CBB" w:rsidRDefault="00910CBB" w:rsidP="002C4BB7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C4BB7">
        <w:rPr>
          <w:rFonts w:hint="cs"/>
          <w:sz w:val="28"/>
          <w:szCs w:val="28"/>
          <w:rtl/>
          <w:lang w:bidi="ar-DZ"/>
        </w:rPr>
        <w:t xml:space="preserve">  </w:t>
      </w:r>
      <w:r w:rsidR="002C4BB7" w:rsidRPr="002C4BB7">
        <w:rPr>
          <w:rFonts w:hint="cs"/>
          <w:sz w:val="28"/>
          <w:szCs w:val="28"/>
          <w:rtl/>
          <w:lang w:bidi="ar-DZ"/>
        </w:rPr>
        <w:t xml:space="preserve">مُـبــرهــنــة  </w:t>
      </w:r>
      <w:proofErr w:type="spellStart"/>
      <w:r w:rsidR="002C4BB7" w:rsidRPr="002C4BB7">
        <w:rPr>
          <w:rFonts w:hint="cs"/>
          <w:sz w:val="28"/>
          <w:szCs w:val="28"/>
          <w:rtl/>
          <w:lang w:bidi="ar-DZ"/>
        </w:rPr>
        <w:t>طــا</w:t>
      </w:r>
      <w:proofErr w:type="spellEnd"/>
      <w:r w:rsidR="002C4BB7" w:rsidRPr="002C4BB7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2C4BB7" w:rsidRPr="002C4BB7">
        <w:rPr>
          <w:rFonts w:hint="cs"/>
          <w:sz w:val="28"/>
          <w:szCs w:val="28"/>
          <w:rtl/>
          <w:lang w:bidi="ar-DZ"/>
        </w:rPr>
        <w:t>لـــس</w:t>
      </w:r>
      <w:proofErr w:type="spellEnd"/>
      <w:r w:rsidR="002C4BB7">
        <w:rPr>
          <w:rFonts w:hint="cs"/>
          <w:sz w:val="28"/>
          <w:szCs w:val="28"/>
          <w:rtl/>
          <w:lang w:bidi="ar-DZ"/>
        </w:rPr>
        <w:t xml:space="preserve"> .</w:t>
      </w:r>
    </w:p>
    <w:p w:rsidR="00910CBB" w:rsidRDefault="00910CBB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مـتــو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زي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.</w:t>
      </w:r>
    </w:p>
    <w:p w:rsidR="00910CBB" w:rsidRDefault="000D5265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188" style="position:absolute;left:0;text-align:left;margin-left:-10.9pt;margin-top:3.6pt;width:205.9pt;height:282.15pt;z-index:251658240" coordorigin="349,8075" coordsize="4118,5643">
            <v:shape id="_x0000_s1793" type="#_x0000_t202" style="position:absolute;left:349;top:13264;width:567;height:454" o:regroupid="45" filled="f" stroked="f">
              <v:textbox style="mso-next-textbox:#_x0000_s1793" inset="0,1mm,0,0">
                <w:txbxContent>
                  <w:p w:rsidR="00C34048" w:rsidRPr="00E07E2B" w:rsidRDefault="00C34048" w:rsidP="00C34048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794" type="#_x0000_t202" style="position:absolute;left:3900;top:11524;width:567;height:454" o:regroupid="45" filled="f" stroked="f">
              <v:textbox style="mso-next-textbox:#_x0000_s1794" inset="0,1mm,0,0">
                <w:txbxContent>
                  <w:p w:rsidR="00C34048" w:rsidRPr="00E07E2B" w:rsidRDefault="00C34048" w:rsidP="00C34048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795" type="#_x0000_t202" style="position:absolute;left:2696;top:8075;width:567;height:454" o:regroupid="45" filled="f" stroked="f">
              <v:textbox style="mso-next-textbox:#_x0000_s1795" inset="0,1mm,0,0">
                <w:txbxContent>
                  <w:p w:rsidR="00C34048" w:rsidRPr="00E07E2B" w:rsidRDefault="00C34048" w:rsidP="00C34048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1796" type="#_x0000_t202" style="position:absolute;left:1519;top:8748;width:567;height:454" o:regroupid="45" filled="f" stroked="f">
              <v:textbox style="mso-next-textbox:#_x0000_s1796" inset="0,1mm,0,0">
                <w:txbxContent>
                  <w:p w:rsidR="00C34048" w:rsidRPr="00E07E2B" w:rsidRDefault="00C34048" w:rsidP="00C34048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shape id="_x0000_s1797" type="#_x0000_t202" style="position:absolute;left:1939;top:9680;width:567;height:454" o:regroupid="45" filled="f" stroked="f">
              <v:textbox style="mso-next-textbox:#_x0000_s1797" inset="0,1mm,0,0">
                <w:txbxContent>
                  <w:p w:rsidR="00C34048" w:rsidRPr="00E07E2B" w:rsidRDefault="00C34048" w:rsidP="00C34048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798" type="#_x0000_t32" style="position:absolute;left:750;top:8090;width:2533;height:5319;flip:x" o:connectortype="straight" o:regroupid="45" strokeweight="1.5pt"/>
            <v:shape id="_x0000_s1799" type="#_x0000_t32" style="position:absolute;left:1470;top:8908;width:2640;height:2632" o:connectortype="straight" o:regroupid="45" strokeweight="1.5pt"/>
            <v:shape id="_x0000_s1800" type="#_x0000_t32" style="position:absolute;left:765;top:11524;width:3345;height:1872;flip:y" o:connectortype="straight" o:regroupid="45" strokeweight="1.5pt">
              <o:lock v:ext="edit" aspectratio="t"/>
            </v:shape>
            <v:shape id="_x0000_s1801" type="#_x0000_t32" style="position:absolute;left:1724;top:8422;width:1417;height:794;flip:y" o:connectortype="straight" o:regroupid="45" strokeweight="1.5pt">
              <o:lock v:ext="edit" aspectratio="t"/>
            </v:shape>
            <v:shape id="_x0000_s1802" type="#_x0000_t202" style="position:absolute;left:1277;top:10997;width:567;height:454" o:regroupid="45" filled="f" stroked="f">
              <v:textbox style="mso-next-textbox:#_x0000_s1802" inset="0,1mm,0,0">
                <w:txbxContent>
                  <w:p w:rsidR="00C34048" w:rsidRPr="00877E51" w:rsidRDefault="00C34048" w:rsidP="00C34048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877E51">
                      <w:rPr>
                        <w:color w:val="FF0000"/>
                        <w:sz w:val="28"/>
                        <w:szCs w:val="28"/>
                      </w:rPr>
                      <w:t>M</w:t>
                    </w:r>
                    <w:r w:rsidRPr="00877E51">
                      <w:rPr>
                        <w:rFonts w:ascii="Tahoma" w:hAnsi="Tahoma" w:cs="Tahoma"/>
                        <w:color w:val="FF0000"/>
                        <w:sz w:val="28"/>
                        <w:szCs w:val="28"/>
                      </w:rPr>
                      <w:t>’</w:t>
                    </w:r>
                  </w:p>
                </w:txbxContent>
              </v:textbox>
            </v:shape>
            <v:shape id="_x0000_s1803" type="#_x0000_t202" style="position:absolute;left:2936;top:10093;width:567;height:454" o:regroupid="45" filled="f" stroked="f">
              <v:textbox style="mso-next-textbox:#_x0000_s1803" inset="0,1mm,0,0">
                <w:txbxContent>
                  <w:p w:rsidR="00C34048" w:rsidRPr="00877E51" w:rsidRDefault="00C34048" w:rsidP="00C34048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877E51">
                      <w:rPr>
                        <w:color w:val="FF0000"/>
                        <w:sz w:val="28"/>
                        <w:szCs w:val="28"/>
                      </w:rPr>
                      <w:t>N</w:t>
                    </w:r>
                    <w:r w:rsidRPr="00877E51">
                      <w:rPr>
                        <w:rFonts w:ascii="Tahoma" w:hAnsi="Tahoma" w:cs="Tahoma"/>
                        <w:color w:val="FF0000"/>
                        <w:sz w:val="28"/>
                        <w:szCs w:val="28"/>
                      </w:rPr>
                      <w:t>’</w:t>
                    </w:r>
                  </w:p>
                </w:txbxContent>
              </v:textbox>
            </v:shape>
            <v:shape id="_x0000_s1804" type="#_x0000_t32" style="position:absolute;left:1709;top:10523;width:1417;height:794;flip:y" o:connectortype="straight" o:regroupid="45" strokecolor="red" strokeweight="1.5pt">
              <o:lock v:ext="edit" aspectratio="t"/>
            </v:shape>
            <v:shape id="_x0000_s1805" type="#_x0000_t32" style="position:absolute;left:1961;top:9472;width:227;height:113;flip:y" o:connectortype="straight" o:regroupid="45" strokecolor="red" strokeweight="1.5pt"/>
            <v:shape id="_x0000_s1806" type="#_x0000_t32" style="position:absolute;left:2639;top:10169;width:227;height:113;flip:y" o:connectortype="straight" o:regroupid="45" strokecolor="red" strokeweight="1.5pt"/>
            <v:shape id="_x0000_s1807" type="#_x0000_t32" style="position:absolute;left:1979;top:10592;width:227;height:113;rotation:-230;flip:y" o:connectortype="straight" o:regroupid="45" strokecolor="red" strokeweight="1.5pt"/>
            <v:shape id="_x0000_s1808" type="#_x0000_t32" style="position:absolute;left:2024;top:10517;width:227;height:113;rotation:-230;flip:y" o:connectortype="straight" o:regroupid="45" strokecolor="red" strokeweight="1.5pt"/>
            <v:shape id="_x0000_s1809" type="#_x0000_t32" style="position:absolute;left:2639;top:9197;width:227;height:113;rotation:-230;flip:y" o:connectortype="straight" o:regroupid="45" strokecolor="red" strokeweight="1.5pt"/>
            <v:shape id="_x0000_s1810" type="#_x0000_t32" style="position:absolute;left:2684;top:9122;width:227;height:113;rotation:-230;flip:y" o:connectortype="straight" o:regroupid="45" strokecolor="red" strokeweight="1.5pt"/>
          </v:group>
        </w:pict>
      </w:r>
      <w:r w:rsidR="00910CBB">
        <w:rPr>
          <w:rFonts w:hint="cs"/>
          <w:sz w:val="28"/>
          <w:szCs w:val="28"/>
          <w:rtl/>
          <w:lang w:bidi="ar-DZ"/>
        </w:rPr>
        <w:t>أ</w:t>
      </w:r>
      <w:r w:rsidR="00910CBB" w:rsidRPr="009A593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910CBB">
        <w:rPr>
          <w:rFonts w:hint="cs"/>
          <w:sz w:val="28"/>
          <w:szCs w:val="28"/>
          <w:rtl/>
          <w:lang w:bidi="ar-DZ"/>
        </w:rPr>
        <w:t>نـشـىء</w:t>
      </w:r>
      <w:proofErr w:type="spellEnd"/>
      <w:r w:rsidR="00910CBB">
        <w:rPr>
          <w:rFonts w:hint="cs"/>
          <w:sz w:val="28"/>
          <w:szCs w:val="28"/>
          <w:rtl/>
          <w:lang w:bidi="ar-DZ"/>
        </w:rPr>
        <w:t xml:space="preserve">  </w:t>
      </w:r>
      <w:r w:rsidR="00910CBB">
        <w:rPr>
          <w:sz w:val="28"/>
          <w:szCs w:val="28"/>
          <w:lang w:bidi="ar-DZ"/>
        </w:rPr>
        <w:t>M</w:t>
      </w:r>
      <w:r w:rsidR="00910CBB" w:rsidRPr="000F46E7">
        <w:rPr>
          <w:rFonts w:ascii="Tahoma" w:hAnsi="Tahoma" w:cs="Tahoma"/>
          <w:sz w:val="28"/>
          <w:szCs w:val="28"/>
          <w:lang w:bidi="ar-DZ"/>
        </w:rPr>
        <w:t>’</w:t>
      </w:r>
      <w:r w:rsidR="00910CBB">
        <w:rPr>
          <w:rFonts w:hint="cs"/>
          <w:sz w:val="28"/>
          <w:szCs w:val="28"/>
          <w:rtl/>
          <w:lang w:bidi="ar-DZ"/>
        </w:rPr>
        <w:t xml:space="preserve">   و  </w:t>
      </w:r>
      <w:r w:rsidR="00910CBB">
        <w:rPr>
          <w:sz w:val="28"/>
          <w:szCs w:val="28"/>
          <w:lang w:bidi="ar-DZ"/>
        </w:rPr>
        <w:t>N</w:t>
      </w:r>
      <w:r w:rsidR="00910CBB" w:rsidRPr="000F46E7">
        <w:rPr>
          <w:rFonts w:ascii="Tahoma" w:hAnsi="Tahoma" w:cs="Tahoma"/>
          <w:sz w:val="28"/>
          <w:szCs w:val="28"/>
          <w:lang w:bidi="ar-DZ"/>
        </w:rPr>
        <w:t>’</w:t>
      </w:r>
      <w:r w:rsidR="00910CBB">
        <w:rPr>
          <w:rFonts w:hint="cs"/>
          <w:sz w:val="28"/>
          <w:szCs w:val="28"/>
          <w:rtl/>
          <w:lang w:bidi="ar-DZ"/>
        </w:rPr>
        <w:t xml:space="preserve">  نـظـيــرتـي  </w:t>
      </w:r>
      <w:r w:rsidR="00910CBB">
        <w:rPr>
          <w:sz w:val="28"/>
          <w:szCs w:val="28"/>
          <w:lang w:bidi="ar-DZ"/>
        </w:rPr>
        <w:t>M</w:t>
      </w:r>
      <w:r w:rsidR="00910CBB">
        <w:rPr>
          <w:rFonts w:hint="cs"/>
          <w:sz w:val="28"/>
          <w:szCs w:val="28"/>
          <w:rtl/>
          <w:lang w:bidi="ar-DZ"/>
        </w:rPr>
        <w:t xml:space="preserve">  و  </w:t>
      </w:r>
      <w:r w:rsidR="00910CBB">
        <w:rPr>
          <w:sz w:val="28"/>
          <w:szCs w:val="28"/>
          <w:lang w:bidi="ar-DZ"/>
        </w:rPr>
        <w:t>N</w:t>
      </w:r>
      <w:r w:rsidR="00910CBB">
        <w:rPr>
          <w:rFonts w:hint="cs"/>
          <w:sz w:val="28"/>
          <w:szCs w:val="28"/>
          <w:rtl/>
          <w:lang w:bidi="ar-DZ"/>
        </w:rPr>
        <w:t xml:space="preserve">  بـالـنـســبــة  إلـى  </w:t>
      </w:r>
      <w:r w:rsidR="00910CBB">
        <w:rPr>
          <w:sz w:val="28"/>
          <w:szCs w:val="28"/>
          <w:lang w:bidi="ar-DZ"/>
        </w:rPr>
        <w:t>A</w:t>
      </w:r>
      <w:r w:rsidR="00910CBB">
        <w:rPr>
          <w:rFonts w:hint="cs"/>
          <w:sz w:val="28"/>
          <w:szCs w:val="28"/>
          <w:rtl/>
          <w:lang w:bidi="ar-DZ"/>
        </w:rPr>
        <w:t xml:space="preserve">  عـلـى  الـتــوالـي .</w:t>
      </w:r>
    </w:p>
    <w:p w:rsidR="00910CBB" w:rsidRDefault="00910CBB" w:rsidP="00910CB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ـيّـــن  أ</w:t>
      </w:r>
      <w:r w:rsidRPr="00AB667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: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N ) </w:t>
      </w:r>
      <w:r w:rsidRPr="00EF65FE">
        <w:rPr>
          <w:rFonts w:ascii="Arial" w:hAnsi="Arial" w:cs="Arial"/>
          <w:b/>
          <w:bCs/>
          <w:sz w:val="28"/>
          <w:szCs w:val="28"/>
          <w:lang w:bidi="ar-DZ"/>
        </w:rPr>
        <w:t>//</w:t>
      </w:r>
      <w:r>
        <w:rPr>
          <w:sz w:val="28"/>
          <w:szCs w:val="28"/>
          <w:lang w:bidi="ar-DZ"/>
        </w:rPr>
        <w:t xml:space="preserve"> ( M</w:t>
      </w:r>
      <w:r w:rsidRPr="00EF65FE">
        <w:rPr>
          <w:rFonts w:ascii="Tahoma" w:hAnsi="Tahoma" w:cs="Tahoma"/>
          <w:sz w:val="28"/>
          <w:szCs w:val="28"/>
          <w:lang w:bidi="ar-DZ"/>
        </w:rPr>
        <w:t>’</w:t>
      </w:r>
      <w:r w:rsidRPr="00EF65F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</w:t>
      </w:r>
      <w:r w:rsidRPr="00EF65FE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N </w:t>
      </w:r>
      <w:r w:rsidRPr="00EF65FE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M</w:t>
      </w:r>
      <w:r w:rsidRPr="00EF65FE">
        <w:rPr>
          <w:rFonts w:ascii="Tahoma" w:hAnsi="Tahoma" w:cs="Tahoma"/>
          <w:sz w:val="28"/>
          <w:szCs w:val="28"/>
          <w:lang w:bidi="ar-DZ"/>
        </w:rPr>
        <w:t>’</w:t>
      </w:r>
      <w:r w:rsidRPr="00EF65F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</w:t>
      </w:r>
      <w:r w:rsidRPr="00EF65FE">
        <w:rPr>
          <w:rFonts w:ascii="Tahoma" w:hAnsi="Tahoma" w:cs="Tahoma"/>
          <w:sz w:val="28"/>
          <w:szCs w:val="28"/>
          <w:lang w:bidi="ar-DZ"/>
        </w:rPr>
        <w:t>’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910CBB" w:rsidRPr="00C9697D" w:rsidRDefault="0065301A" w:rsidP="0065301A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color w:val="FF0000"/>
          <w:sz w:val="28"/>
          <w:szCs w:val="28"/>
          <w:lang w:bidi="ar-DZ"/>
        </w:rPr>
        <w:t>M</w:t>
      </w:r>
      <w:r w:rsidRPr="006D734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>
        <w:rPr>
          <w:color w:val="FF0000"/>
          <w:sz w:val="28"/>
          <w:szCs w:val="28"/>
          <w:lang w:bidi="ar-DZ"/>
        </w:rPr>
        <w:t>N</w:t>
      </w:r>
      <w:r w:rsidRPr="006D734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نـظـيــرتــا  </w:t>
      </w:r>
      <w:r>
        <w:rPr>
          <w:color w:val="FF0000"/>
          <w:sz w:val="28"/>
          <w:szCs w:val="28"/>
          <w:lang w:bidi="ar-DZ"/>
        </w:rPr>
        <w:t>M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>
        <w:rPr>
          <w:color w:val="FF0000"/>
          <w:sz w:val="28"/>
          <w:szCs w:val="28"/>
          <w:lang w:bidi="ar-DZ"/>
        </w:rPr>
        <w:t>N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65301A">
        <w:rPr>
          <w:rFonts w:hint="cs"/>
          <w:color w:val="FF0000"/>
          <w:sz w:val="28"/>
          <w:szCs w:val="28"/>
          <w:rtl/>
          <w:lang w:bidi="ar-DZ"/>
        </w:rPr>
        <w:t xml:space="preserve">بـالـنـســبــة  إلـى  </w:t>
      </w:r>
      <w:r w:rsidRPr="0065301A">
        <w:rPr>
          <w:color w:val="FF0000"/>
          <w:sz w:val="28"/>
          <w:szCs w:val="28"/>
          <w:lang w:bidi="ar-DZ"/>
        </w:rPr>
        <w:t>A</w:t>
      </w:r>
      <w:r w:rsidR="001E0BB6">
        <w:rPr>
          <w:rFonts w:hint="cs"/>
          <w:color w:val="FF0000"/>
          <w:sz w:val="28"/>
          <w:szCs w:val="28"/>
          <w:rtl/>
          <w:lang w:bidi="ar-DZ"/>
        </w:rPr>
        <w:t xml:space="preserve">  عـلـى  الـتــرتـيــب ؛</w:t>
      </w:r>
    </w:p>
    <w:p w:rsidR="00910CBB" w:rsidRPr="0065301A" w:rsidRDefault="0065301A" w:rsidP="0065301A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إ</w:t>
      </w:r>
      <w:r w:rsidRPr="00CA730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CA730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A</w:t>
      </w:r>
      <w:proofErr w:type="gramEnd"/>
      <w:r>
        <w:rPr>
          <w:rFonts w:hint="cs"/>
          <w:color w:val="FF0000"/>
          <w:sz w:val="28"/>
          <w:szCs w:val="28"/>
          <w:rtl/>
          <w:lang w:bidi="ar-DZ"/>
        </w:rPr>
        <w:t xml:space="preserve">  مـنـتــصــف  </w:t>
      </w:r>
      <w:r>
        <w:rPr>
          <w:color w:val="FF0000"/>
          <w:sz w:val="28"/>
          <w:szCs w:val="28"/>
          <w:lang w:bidi="ar-DZ"/>
        </w:rPr>
        <w:t>[ M</w:t>
      </w:r>
      <w:r w:rsidRPr="006D73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M</w:t>
      </w:r>
      <w:proofErr w:type="spellEnd"/>
      <w:r w:rsidRPr="006D734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color w:val="FF0000"/>
          <w:sz w:val="28"/>
          <w:szCs w:val="28"/>
          <w:lang w:bidi="ar-DZ"/>
        </w:rPr>
        <w:t xml:space="preserve"> ]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>
        <w:rPr>
          <w:color w:val="FF0000"/>
          <w:sz w:val="28"/>
          <w:szCs w:val="28"/>
          <w:lang w:bidi="ar-DZ"/>
        </w:rPr>
        <w:t>A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مـنـتــصــف  </w:t>
      </w:r>
      <w:r>
        <w:rPr>
          <w:color w:val="FF0000"/>
          <w:sz w:val="28"/>
          <w:szCs w:val="28"/>
          <w:lang w:bidi="ar-DZ"/>
        </w:rPr>
        <w:t>[ N</w:t>
      </w:r>
      <w:r w:rsidRPr="006D73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N</w:t>
      </w:r>
      <w:proofErr w:type="spellEnd"/>
      <w:r w:rsidRPr="006D734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color w:val="FF0000"/>
          <w:sz w:val="28"/>
          <w:szCs w:val="28"/>
          <w:lang w:bidi="ar-DZ"/>
        </w:rPr>
        <w:t xml:space="preserve"> ]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910CBB" w:rsidRPr="00C9697D" w:rsidRDefault="0065301A" w:rsidP="0065301A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proofErr w:type="gramStart"/>
      <w:r>
        <w:rPr>
          <w:rFonts w:hint="cs"/>
          <w:color w:val="FF0000"/>
          <w:sz w:val="28"/>
          <w:szCs w:val="28"/>
          <w:rtl/>
          <w:lang w:bidi="ar-DZ"/>
        </w:rPr>
        <w:t>قـطــرا  الـرّبــاعـي</w:t>
      </w:r>
      <w:proofErr w:type="gram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D50CF9">
        <w:rPr>
          <w:color w:val="FF0000"/>
          <w:sz w:val="28"/>
          <w:szCs w:val="28"/>
          <w:lang w:bidi="ar-DZ"/>
        </w:rPr>
        <w:t>M</w:t>
      </w:r>
      <w:r w:rsidRPr="00D50CF9">
        <w:rPr>
          <w:color w:val="FF0000"/>
          <w:sz w:val="16"/>
          <w:szCs w:val="16"/>
          <w:lang w:bidi="ar-DZ"/>
        </w:rPr>
        <w:t xml:space="preserve"> </w:t>
      </w:r>
      <w:r w:rsidRPr="00D50CF9">
        <w:rPr>
          <w:color w:val="FF0000"/>
          <w:sz w:val="28"/>
          <w:szCs w:val="28"/>
          <w:lang w:bidi="ar-DZ"/>
        </w:rPr>
        <w:t>N</w:t>
      </w:r>
      <w:r w:rsidRPr="0065301A">
        <w:rPr>
          <w:color w:val="FF0000"/>
          <w:sz w:val="16"/>
          <w:szCs w:val="16"/>
          <w:lang w:bidi="ar-DZ"/>
        </w:rPr>
        <w:t xml:space="preserve"> </w:t>
      </w:r>
      <w:r w:rsidRPr="00D50CF9">
        <w:rPr>
          <w:color w:val="FF0000"/>
          <w:sz w:val="28"/>
          <w:szCs w:val="28"/>
          <w:lang w:bidi="ar-DZ"/>
        </w:rPr>
        <w:t>M</w:t>
      </w:r>
      <w:r w:rsidRPr="00D50CF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D50CF9">
        <w:rPr>
          <w:color w:val="FF0000"/>
          <w:sz w:val="16"/>
          <w:szCs w:val="16"/>
          <w:lang w:bidi="ar-DZ"/>
        </w:rPr>
        <w:t xml:space="preserve"> </w:t>
      </w:r>
      <w:r w:rsidRPr="00D50CF9">
        <w:rPr>
          <w:color w:val="FF0000"/>
          <w:sz w:val="28"/>
          <w:szCs w:val="28"/>
          <w:lang w:bidi="ar-DZ"/>
        </w:rPr>
        <w:t>N</w:t>
      </w:r>
      <w:r w:rsidRPr="00D50CF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لـهـمـا  نـفــس  الـمـنـتــصــف  </w:t>
      </w:r>
      <w:r>
        <w:rPr>
          <w:color w:val="FF0000"/>
          <w:sz w:val="28"/>
          <w:szCs w:val="28"/>
          <w:lang w:bidi="ar-DZ"/>
        </w:rPr>
        <w:t>A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910CBB" w:rsidRPr="00C9697D" w:rsidRDefault="0065301A" w:rsidP="00910CBB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فـهــو  مــتـــوا</w:t>
      </w:r>
      <w:r w:rsidRPr="0065301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زي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أ</w:t>
      </w:r>
      <w:r w:rsidRPr="0065301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ضــــلاع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173856">
        <w:rPr>
          <w:rFonts w:hint="cs"/>
          <w:color w:val="008000"/>
          <w:sz w:val="28"/>
          <w:szCs w:val="28"/>
          <w:rtl/>
          <w:lang w:bidi="ar-DZ"/>
        </w:rPr>
        <w:t xml:space="preserve">( </w:t>
      </w:r>
      <w:proofErr w:type="spellStart"/>
      <w:r w:rsidRPr="00173856">
        <w:rPr>
          <w:rFonts w:hint="cs"/>
          <w:color w:val="008000"/>
          <w:sz w:val="28"/>
          <w:szCs w:val="28"/>
          <w:rtl/>
          <w:lang w:bidi="ar-DZ"/>
        </w:rPr>
        <w:t>خــا</w:t>
      </w:r>
      <w:proofErr w:type="spellEnd"/>
      <w:r w:rsidRPr="0017385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173856">
        <w:rPr>
          <w:rFonts w:hint="cs"/>
          <w:color w:val="008000"/>
          <w:sz w:val="28"/>
          <w:szCs w:val="28"/>
          <w:rtl/>
          <w:lang w:bidi="ar-DZ"/>
        </w:rPr>
        <w:t>صـيــة</w:t>
      </w:r>
      <w:proofErr w:type="spellEnd"/>
      <w:r w:rsidRPr="00173856">
        <w:rPr>
          <w:rFonts w:hint="cs"/>
          <w:color w:val="008000"/>
          <w:sz w:val="28"/>
          <w:szCs w:val="28"/>
          <w:rtl/>
          <w:lang w:bidi="ar-DZ"/>
        </w:rPr>
        <w:t xml:space="preserve"> )</w:t>
      </w:r>
    </w:p>
    <w:p w:rsidR="00910CBB" w:rsidRPr="00C9697D" w:rsidRDefault="0065301A" w:rsidP="0065301A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نـ</w:t>
      </w:r>
      <w:r w:rsidRPr="00D50CF9">
        <w:rPr>
          <w:rFonts w:hint="cs"/>
          <w:color w:val="FF0000"/>
          <w:sz w:val="28"/>
          <w:szCs w:val="28"/>
          <w:rtl/>
          <w:lang w:bidi="ar-DZ"/>
        </w:rPr>
        <w:t>سـتــنـتــج  أ</w:t>
      </w:r>
      <w:r w:rsidRPr="00D50CF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D50CF9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: </w:t>
      </w:r>
      <w:r w:rsidRPr="0065301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5301A">
        <w:rPr>
          <w:color w:val="FF0000"/>
          <w:sz w:val="28"/>
          <w:szCs w:val="28"/>
          <w:lang w:bidi="ar-DZ"/>
        </w:rPr>
        <w:t>( M</w:t>
      </w:r>
      <w:r w:rsidRPr="0065301A">
        <w:rPr>
          <w:color w:val="FF0000"/>
          <w:sz w:val="16"/>
          <w:szCs w:val="16"/>
          <w:lang w:bidi="ar-DZ"/>
        </w:rPr>
        <w:t xml:space="preserve"> </w:t>
      </w:r>
      <w:r w:rsidRPr="0065301A">
        <w:rPr>
          <w:color w:val="FF0000"/>
          <w:sz w:val="28"/>
          <w:szCs w:val="28"/>
          <w:lang w:bidi="ar-DZ"/>
        </w:rPr>
        <w:t xml:space="preserve">N ) </w:t>
      </w:r>
      <w:r w:rsidRPr="0065301A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//</w:t>
      </w:r>
      <w:r w:rsidRPr="0065301A">
        <w:rPr>
          <w:color w:val="FF0000"/>
          <w:sz w:val="28"/>
          <w:szCs w:val="28"/>
          <w:lang w:bidi="ar-DZ"/>
        </w:rPr>
        <w:t xml:space="preserve"> ( M</w:t>
      </w:r>
      <w:r w:rsidRPr="0065301A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65301A">
        <w:rPr>
          <w:color w:val="FF0000"/>
          <w:sz w:val="16"/>
          <w:szCs w:val="16"/>
          <w:lang w:bidi="ar-DZ"/>
        </w:rPr>
        <w:t xml:space="preserve"> </w:t>
      </w:r>
      <w:r w:rsidRPr="0065301A">
        <w:rPr>
          <w:color w:val="FF0000"/>
          <w:sz w:val="28"/>
          <w:szCs w:val="28"/>
          <w:lang w:bidi="ar-DZ"/>
        </w:rPr>
        <w:t>N</w:t>
      </w:r>
      <w:r w:rsidRPr="0065301A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65301A">
        <w:rPr>
          <w:color w:val="FF0000"/>
          <w:sz w:val="28"/>
          <w:szCs w:val="28"/>
          <w:lang w:bidi="ar-DZ"/>
        </w:rPr>
        <w:t xml:space="preserve"> )</w:t>
      </w:r>
      <w:r w:rsidRPr="0065301A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65301A">
        <w:rPr>
          <w:color w:val="FF0000"/>
          <w:sz w:val="28"/>
          <w:szCs w:val="28"/>
          <w:lang w:bidi="ar-DZ"/>
        </w:rPr>
        <w:t>M</w:t>
      </w:r>
      <w:r w:rsidRPr="0065301A">
        <w:rPr>
          <w:color w:val="FF0000"/>
          <w:sz w:val="16"/>
          <w:szCs w:val="16"/>
          <w:lang w:bidi="ar-DZ"/>
        </w:rPr>
        <w:t xml:space="preserve"> </w:t>
      </w:r>
      <w:r w:rsidRPr="0065301A">
        <w:rPr>
          <w:color w:val="FF0000"/>
          <w:sz w:val="28"/>
          <w:szCs w:val="28"/>
          <w:lang w:bidi="ar-DZ"/>
        </w:rPr>
        <w:t xml:space="preserve">N </w:t>
      </w:r>
      <w:r w:rsidRPr="0065301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5301A">
        <w:rPr>
          <w:color w:val="FF0000"/>
          <w:sz w:val="28"/>
          <w:szCs w:val="28"/>
          <w:lang w:bidi="ar-DZ"/>
        </w:rPr>
        <w:t xml:space="preserve"> M</w:t>
      </w:r>
      <w:r w:rsidRPr="0065301A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65301A">
        <w:rPr>
          <w:color w:val="FF0000"/>
          <w:sz w:val="16"/>
          <w:szCs w:val="16"/>
          <w:lang w:bidi="ar-DZ"/>
        </w:rPr>
        <w:t xml:space="preserve"> </w:t>
      </w:r>
      <w:r w:rsidRPr="0065301A">
        <w:rPr>
          <w:color w:val="FF0000"/>
          <w:sz w:val="28"/>
          <w:szCs w:val="28"/>
          <w:lang w:bidi="ar-DZ"/>
        </w:rPr>
        <w:t>N</w:t>
      </w:r>
      <w:r w:rsidRPr="0065301A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173856">
        <w:rPr>
          <w:rFonts w:hint="cs"/>
          <w:color w:val="008000"/>
          <w:sz w:val="28"/>
          <w:szCs w:val="28"/>
          <w:rtl/>
          <w:lang w:bidi="ar-DZ"/>
        </w:rPr>
        <w:t xml:space="preserve">( </w:t>
      </w:r>
      <w:proofErr w:type="spellStart"/>
      <w:r w:rsidRPr="00173856">
        <w:rPr>
          <w:rFonts w:hint="cs"/>
          <w:color w:val="008000"/>
          <w:sz w:val="28"/>
          <w:szCs w:val="28"/>
          <w:rtl/>
          <w:lang w:bidi="ar-DZ"/>
        </w:rPr>
        <w:t>خــا</w:t>
      </w:r>
      <w:proofErr w:type="spellEnd"/>
      <w:r w:rsidRPr="0017385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173856">
        <w:rPr>
          <w:rFonts w:hint="cs"/>
          <w:color w:val="008000"/>
          <w:sz w:val="28"/>
          <w:szCs w:val="28"/>
          <w:rtl/>
          <w:lang w:bidi="ar-DZ"/>
        </w:rPr>
        <w:t>صـيــة</w:t>
      </w:r>
      <w:proofErr w:type="spellEnd"/>
      <w:r w:rsidRPr="00173856">
        <w:rPr>
          <w:rFonts w:hint="cs"/>
          <w:color w:val="008000"/>
          <w:sz w:val="28"/>
          <w:szCs w:val="28"/>
          <w:rtl/>
          <w:lang w:bidi="ar-DZ"/>
        </w:rPr>
        <w:t xml:space="preserve"> )</w:t>
      </w:r>
    </w:p>
    <w:p w:rsidR="00910CBB" w:rsidRDefault="00910CBB" w:rsidP="001817F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Pr="00FF18E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ـنـتــج  أ</w:t>
      </w:r>
      <w:r w:rsidRPr="00FF18E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 w:rsidR="00D50CF9">
        <w:rPr>
          <w:rFonts w:hint="cs"/>
          <w:sz w:val="28"/>
          <w:szCs w:val="28"/>
          <w:rtl/>
          <w:lang w:bidi="ar-DZ"/>
        </w:rPr>
        <w:t>:</w:t>
      </w:r>
      <w:proofErr w:type="spellEnd"/>
      <w:r w:rsidR="001E5DE5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1817F3" w:rsidRPr="001817F3">
        <w:rPr>
          <w:position w:val="-28"/>
          <w:sz w:val="28"/>
          <w:szCs w:val="28"/>
          <w:lang w:bidi="ar-DZ"/>
        </w:rPr>
        <w:object w:dxaOrig="3159" w:dyaOrig="740">
          <v:shape id="_x0000_i1059" type="#_x0000_t75" style="width:157.5pt;height:36.75pt" o:ole="">
            <v:imagedata r:id="rId12" o:title=""/>
          </v:shape>
          <o:OLEObject Type="Embed" ProgID="Equation.DSMT4" ShapeID="_x0000_i1059" DrawAspect="Content" ObjectID="_1569681971" r:id="rId70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910CBB" w:rsidRPr="00877E51" w:rsidRDefault="00877E51" w:rsidP="00877E51">
      <w:pPr>
        <w:bidi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بـمـا  أ</w:t>
      </w:r>
      <w:r w:rsidRPr="00877E5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877E51">
        <w:rPr>
          <w:color w:val="FF0000"/>
          <w:sz w:val="28"/>
          <w:szCs w:val="28"/>
          <w:lang w:bidi="ar-DZ"/>
        </w:rPr>
        <w:t>( M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 w:rsidRPr="00877E51">
        <w:rPr>
          <w:color w:val="FF0000"/>
          <w:sz w:val="28"/>
          <w:szCs w:val="28"/>
          <w:lang w:bidi="ar-DZ"/>
        </w:rPr>
        <w:t xml:space="preserve">N ) </w:t>
      </w:r>
      <w:r w:rsidRPr="00877E51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//</w:t>
      </w:r>
      <w:r w:rsidRPr="00877E51">
        <w:rPr>
          <w:color w:val="FF0000"/>
          <w:sz w:val="28"/>
          <w:szCs w:val="28"/>
          <w:lang w:bidi="ar-DZ"/>
        </w:rPr>
        <w:t xml:space="preserve"> ( </w:t>
      </w:r>
      <w:r>
        <w:rPr>
          <w:color w:val="FF0000"/>
          <w:sz w:val="28"/>
          <w:szCs w:val="28"/>
          <w:lang w:bidi="ar-DZ"/>
        </w:rPr>
        <w:t>B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C</w:t>
      </w:r>
      <w:r w:rsidRPr="00877E51">
        <w:rPr>
          <w:color w:val="FF0000"/>
          <w:sz w:val="28"/>
          <w:szCs w:val="28"/>
          <w:lang w:bidi="ar-DZ"/>
        </w:rPr>
        <w:t xml:space="preserve">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  </w:t>
      </w:r>
      <w:r w:rsidRPr="00877E51">
        <w:rPr>
          <w:color w:val="FF0000"/>
          <w:sz w:val="28"/>
          <w:szCs w:val="28"/>
          <w:lang w:bidi="ar-DZ"/>
        </w:rPr>
        <w:t>( M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 w:rsidRPr="00877E51">
        <w:rPr>
          <w:color w:val="FF0000"/>
          <w:sz w:val="28"/>
          <w:szCs w:val="28"/>
          <w:lang w:bidi="ar-DZ"/>
        </w:rPr>
        <w:t xml:space="preserve">N ) </w:t>
      </w:r>
      <w:r w:rsidRPr="00877E51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//</w:t>
      </w:r>
      <w:r w:rsidRPr="00877E51">
        <w:rPr>
          <w:color w:val="FF0000"/>
          <w:sz w:val="28"/>
          <w:szCs w:val="28"/>
          <w:lang w:bidi="ar-DZ"/>
        </w:rPr>
        <w:t xml:space="preserve"> ( M</w:t>
      </w:r>
      <w:r w:rsidRPr="00877E51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 w:rsidRPr="00877E51">
        <w:rPr>
          <w:color w:val="FF0000"/>
          <w:sz w:val="28"/>
          <w:szCs w:val="28"/>
          <w:lang w:bidi="ar-DZ"/>
        </w:rPr>
        <w:t>N</w:t>
      </w:r>
      <w:r w:rsidRPr="00877E51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877E51">
        <w:rPr>
          <w:color w:val="FF0000"/>
          <w:sz w:val="28"/>
          <w:szCs w:val="28"/>
          <w:lang w:bidi="ar-DZ"/>
        </w:rPr>
        <w:t xml:space="preserve">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فـإ</w:t>
      </w:r>
      <w:proofErr w:type="spellEnd"/>
      <w:r w:rsidRPr="00877E5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877E51">
        <w:rPr>
          <w:color w:val="FF0000"/>
          <w:sz w:val="28"/>
          <w:szCs w:val="28"/>
          <w:lang w:bidi="ar-DZ"/>
        </w:rPr>
        <w:t>( M</w:t>
      </w:r>
      <w:r w:rsidRPr="00877E51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 w:rsidRPr="00877E51">
        <w:rPr>
          <w:color w:val="FF0000"/>
          <w:sz w:val="28"/>
          <w:szCs w:val="28"/>
          <w:lang w:bidi="ar-DZ"/>
        </w:rPr>
        <w:t>N</w:t>
      </w:r>
      <w:r w:rsidRPr="00877E51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877E51">
        <w:rPr>
          <w:color w:val="FF0000"/>
          <w:sz w:val="28"/>
          <w:szCs w:val="28"/>
          <w:lang w:bidi="ar-DZ"/>
        </w:rPr>
        <w:t xml:space="preserve"> ) </w:t>
      </w:r>
      <w:r w:rsidRPr="00877E51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//</w:t>
      </w:r>
      <w:r w:rsidRPr="00877E51">
        <w:rPr>
          <w:color w:val="FF0000"/>
          <w:sz w:val="28"/>
          <w:szCs w:val="28"/>
          <w:lang w:bidi="ar-DZ"/>
        </w:rPr>
        <w:t xml:space="preserve"> ( </w:t>
      </w:r>
      <w:r>
        <w:rPr>
          <w:color w:val="FF0000"/>
          <w:sz w:val="28"/>
          <w:szCs w:val="28"/>
          <w:lang w:bidi="ar-DZ"/>
        </w:rPr>
        <w:t>B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C</w:t>
      </w:r>
      <w:r w:rsidRPr="00877E51">
        <w:rPr>
          <w:color w:val="FF0000"/>
          <w:sz w:val="28"/>
          <w:szCs w:val="28"/>
          <w:lang w:bidi="ar-DZ"/>
        </w:rPr>
        <w:t xml:space="preserve"> )</w:t>
      </w:r>
    </w:p>
    <w:p w:rsidR="00910CBB" w:rsidRPr="00877E51" w:rsidRDefault="00CA730E" w:rsidP="00E6225F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إ</w:t>
      </w:r>
      <w:r w:rsidRPr="00CA730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CA730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817F3" w:rsidRPr="001817F3">
        <w:rPr>
          <w:color w:val="FF0000"/>
          <w:position w:val="-28"/>
          <w:sz w:val="28"/>
          <w:szCs w:val="28"/>
          <w:lang w:bidi="ar-DZ"/>
        </w:rPr>
        <w:object w:dxaOrig="3460" w:dyaOrig="740">
          <v:shape id="_x0000_i1060" type="#_x0000_t75" style="width:172.5pt;height:36.75pt" o:ole="">
            <v:imagedata r:id="rId71" o:title=""/>
          </v:shape>
          <o:OLEObject Type="Embed" ProgID="Equation.DSMT4" ShapeID="_x0000_i1060" DrawAspect="Content" ObjectID="_1569681972" r:id="rId72"/>
        </w:object>
      </w:r>
      <w:r w:rsidR="00E6225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65301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6225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E6225F" w:rsidRPr="00173856">
        <w:rPr>
          <w:rFonts w:hint="cs"/>
          <w:color w:val="008000"/>
          <w:sz w:val="28"/>
          <w:szCs w:val="28"/>
          <w:rtl/>
          <w:lang w:bidi="ar-DZ"/>
        </w:rPr>
        <w:t>(</w:t>
      </w:r>
      <w:proofErr w:type="spellEnd"/>
      <w:r w:rsidR="00E6225F" w:rsidRPr="00173856">
        <w:rPr>
          <w:rFonts w:hint="cs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="00E6225F" w:rsidRPr="00173856">
        <w:rPr>
          <w:rFonts w:hint="cs"/>
          <w:color w:val="008000"/>
          <w:sz w:val="28"/>
          <w:szCs w:val="28"/>
          <w:rtl/>
          <w:lang w:bidi="ar-DZ"/>
        </w:rPr>
        <w:t>خــا</w:t>
      </w:r>
      <w:proofErr w:type="spellEnd"/>
      <w:r w:rsidR="00E6225F" w:rsidRPr="0017385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="00E6225F" w:rsidRPr="00173856">
        <w:rPr>
          <w:rFonts w:hint="cs"/>
          <w:color w:val="008000"/>
          <w:sz w:val="28"/>
          <w:szCs w:val="28"/>
          <w:rtl/>
          <w:lang w:bidi="ar-DZ"/>
        </w:rPr>
        <w:t>صـيــة</w:t>
      </w:r>
      <w:proofErr w:type="spellEnd"/>
      <w:r w:rsidR="00E6225F" w:rsidRPr="00173856">
        <w:rPr>
          <w:rFonts w:hint="cs"/>
          <w:color w:val="008000"/>
          <w:sz w:val="28"/>
          <w:szCs w:val="28"/>
          <w:rtl/>
          <w:lang w:bidi="ar-DZ"/>
        </w:rPr>
        <w:t xml:space="preserve"> )</w:t>
      </w:r>
    </w:p>
    <w:p w:rsidR="00CD5578" w:rsidRPr="00877E51" w:rsidRDefault="006D7349" w:rsidP="006D7349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لـكــن  </w:t>
      </w:r>
      <w:r>
        <w:rPr>
          <w:color w:val="FF0000"/>
          <w:sz w:val="28"/>
          <w:szCs w:val="28"/>
          <w:lang w:bidi="ar-DZ"/>
        </w:rPr>
        <w:t>A</w:t>
      </w:r>
      <w:r w:rsidRPr="006D73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M</w:t>
      </w:r>
      <w:r w:rsidRPr="006D7349">
        <w:rPr>
          <w:color w:val="FF0000"/>
          <w:sz w:val="28"/>
          <w:szCs w:val="28"/>
          <w:lang w:bidi="ar-DZ"/>
        </w:rPr>
        <w:t xml:space="preserve"> </w:t>
      </w:r>
      <w:r w:rsidRPr="006D734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D734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 w:rsidRPr="006D73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M</w:t>
      </w:r>
      <w:r w:rsidRPr="006D734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  </w:t>
      </w:r>
      <w:r>
        <w:rPr>
          <w:color w:val="FF0000"/>
          <w:sz w:val="28"/>
          <w:szCs w:val="28"/>
          <w:lang w:bidi="ar-DZ"/>
        </w:rPr>
        <w:t>A</w:t>
      </w:r>
      <w:r w:rsidRPr="006D7349">
        <w:rPr>
          <w:color w:val="FF0000"/>
          <w:sz w:val="16"/>
          <w:szCs w:val="16"/>
          <w:lang w:bidi="ar-DZ"/>
        </w:rPr>
        <w:t xml:space="preserve"> </w:t>
      </w:r>
      <w:r w:rsidRPr="006D7349">
        <w:rPr>
          <w:color w:val="FF0000"/>
          <w:sz w:val="28"/>
          <w:szCs w:val="28"/>
          <w:lang w:bidi="ar-DZ"/>
        </w:rPr>
        <w:t xml:space="preserve">N </w:t>
      </w:r>
      <w:r w:rsidRPr="006D734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6D734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 w:rsidRPr="006D7349">
        <w:rPr>
          <w:color w:val="FF0000"/>
          <w:sz w:val="16"/>
          <w:szCs w:val="16"/>
          <w:lang w:bidi="ar-DZ"/>
        </w:rPr>
        <w:t xml:space="preserve"> </w:t>
      </w:r>
      <w:r w:rsidRPr="006D7349">
        <w:rPr>
          <w:color w:val="FF0000"/>
          <w:sz w:val="28"/>
          <w:szCs w:val="28"/>
          <w:lang w:bidi="ar-DZ"/>
        </w:rPr>
        <w:t>N</w:t>
      </w:r>
      <w:r w:rsidRPr="006D734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Pr="006D734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A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مـنـتــصــف  كــل  مــن  </w:t>
      </w:r>
      <w:r>
        <w:rPr>
          <w:color w:val="FF0000"/>
          <w:sz w:val="28"/>
          <w:szCs w:val="28"/>
          <w:lang w:bidi="ar-DZ"/>
        </w:rPr>
        <w:t>[ M</w:t>
      </w:r>
      <w:r w:rsidRPr="006D73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M</w:t>
      </w:r>
      <w:proofErr w:type="spellEnd"/>
      <w:r w:rsidRPr="006D734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color w:val="FF0000"/>
          <w:sz w:val="28"/>
          <w:szCs w:val="28"/>
          <w:lang w:bidi="ar-DZ"/>
        </w:rPr>
        <w:t xml:space="preserve"> ]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>
        <w:rPr>
          <w:color w:val="FF0000"/>
          <w:sz w:val="28"/>
          <w:szCs w:val="28"/>
          <w:lang w:bidi="ar-DZ"/>
        </w:rPr>
        <w:t>[ N</w:t>
      </w:r>
      <w:r w:rsidRPr="006D7349">
        <w:rPr>
          <w:color w:val="FF0000"/>
          <w:sz w:val="16"/>
          <w:szCs w:val="16"/>
          <w:lang w:bidi="ar-DZ"/>
        </w:rPr>
        <w:t xml:space="preserve"> </w:t>
      </w:r>
      <w:proofErr w:type="spellStart"/>
      <w:r>
        <w:rPr>
          <w:color w:val="FF0000"/>
          <w:sz w:val="28"/>
          <w:szCs w:val="28"/>
          <w:lang w:bidi="ar-DZ"/>
        </w:rPr>
        <w:t>N</w:t>
      </w:r>
      <w:proofErr w:type="spellEnd"/>
      <w:r w:rsidRPr="006D734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>
        <w:rPr>
          <w:color w:val="FF0000"/>
          <w:sz w:val="28"/>
          <w:szCs w:val="28"/>
          <w:lang w:bidi="ar-DZ"/>
        </w:rPr>
        <w:t xml:space="preserve"> ]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D5578" w:rsidRPr="00877E51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CD5578" w:rsidRPr="001817F3" w:rsidRDefault="00D50CF9" w:rsidP="001817F3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Pr="00D50CF9">
        <w:rPr>
          <w:color w:val="FF0000"/>
          <w:sz w:val="28"/>
          <w:szCs w:val="28"/>
          <w:lang w:bidi="ar-DZ"/>
        </w:rPr>
        <w:t>M</w:t>
      </w:r>
      <w:r w:rsidRPr="00D50CF9">
        <w:rPr>
          <w:color w:val="FF0000"/>
          <w:sz w:val="16"/>
          <w:szCs w:val="16"/>
          <w:lang w:bidi="ar-DZ"/>
        </w:rPr>
        <w:t xml:space="preserve"> </w:t>
      </w:r>
      <w:r w:rsidRPr="00D50CF9">
        <w:rPr>
          <w:color w:val="FF0000"/>
          <w:sz w:val="28"/>
          <w:szCs w:val="28"/>
          <w:lang w:bidi="ar-DZ"/>
        </w:rPr>
        <w:t xml:space="preserve">N </w:t>
      </w:r>
      <w:r w:rsidRPr="00D50CF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D50CF9">
        <w:rPr>
          <w:color w:val="FF0000"/>
          <w:sz w:val="28"/>
          <w:szCs w:val="28"/>
          <w:lang w:bidi="ar-DZ"/>
        </w:rPr>
        <w:t xml:space="preserve"> M</w:t>
      </w:r>
      <w:r w:rsidRPr="00D50CF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Pr="00D50CF9">
        <w:rPr>
          <w:color w:val="FF0000"/>
          <w:sz w:val="16"/>
          <w:szCs w:val="16"/>
          <w:lang w:bidi="ar-DZ"/>
        </w:rPr>
        <w:t xml:space="preserve"> </w:t>
      </w:r>
      <w:r w:rsidRPr="00D50CF9">
        <w:rPr>
          <w:color w:val="FF0000"/>
          <w:sz w:val="28"/>
          <w:szCs w:val="28"/>
          <w:lang w:bidi="ar-DZ"/>
        </w:rPr>
        <w:t>N</w:t>
      </w:r>
      <w:r w:rsidRPr="00D50CF9">
        <w:rPr>
          <w:rFonts w:ascii="Tahoma" w:hAnsi="Tahoma" w:cs="Tahoma"/>
          <w:color w:val="FF0000"/>
          <w:sz w:val="28"/>
          <w:szCs w:val="28"/>
          <w:lang w:bidi="ar-DZ"/>
        </w:rPr>
        <w:t>’</w:t>
      </w:r>
      <w:r w:rsidR="00CD5578" w:rsidRPr="00877E5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 نـ</w:t>
      </w:r>
      <w:r w:rsidRPr="00D50CF9">
        <w:rPr>
          <w:rFonts w:hint="cs"/>
          <w:color w:val="FF0000"/>
          <w:sz w:val="28"/>
          <w:szCs w:val="28"/>
          <w:rtl/>
          <w:lang w:bidi="ar-DZ"/>
        </w:rPr>
        <w:t>سـتــنـتــج  أ</w:t>
      </w:r>
      <w:r w:rsidRPr="00D50CF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D50CF9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 w:rsidR="0065301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77E51" w:rsidRPr="00877E51">
        <w:rPr>
          <w:color w:val="FF0000"/>
          <w:sz w:val="28"/>
          <w:szCs w:val="28"/>
          <w:lang w:bidi="ar-DZ"/>
        </w:rPr>
        <w:t xml:space="preserve"> </w:t>
      </w:r>
      <w:r w:rsidR="001817F3" w:rsidRPr="001817F3">
        <w:rPr>
          <w:position w:val="-28"/>
          <w:sz w:val="28"/>
          <w:szCs w:val="28"/>
          <w:lang w:bidi="ar-DZ"/>
        </w:rPr>
        <w:object w:dxaOrig="3159" w:dyaOrig="740">
          <v:shape id="_x0000_i1061" type="#_x0000_t75" style="width:157.5pt;height:36.75pt" o:ole="">
            <v:imagedata r:id="rId73" o:title=""/>
          </v:shape>
          <o:OLEObject Type="Embed" ProgID="Equation.DSMT4" ShapeID="_x0000_i1061" DrawAspect="Content" ObjectID="_1569681973" r:id="rId74"/>
        </w:object>
      </w:r>
    </w:p>
    <w:p w:rsidR="00910CBB" w:rsidRDefault="00910CBB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</w:t>
      </w:r>
      <w:r w:rsidRPr="0055456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ـمـــل  مــا يـلـي :</w:t>
      </w:r>
    </w:p>
    <w:p w:rsidR="00910CBB" w:rsidRDefault="00910CBB" w:rsidP="00910CB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( A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 )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>
        <w:rPr>
          <w:sz w:val="28"/>
          <w:szCs w:val="28"/>
          <w:lang w:bidi="ar-DZ"/>
        </w:rPr>
        <w:t>( A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مـسـتـقــيــم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proofErr w:type="spellStart"/>
      <w:r>
        <w:rPr>
          <w:rFonts w:hint="cs"/>
          <w:sz w:val="28"/>
          <w:szCs w:val="28"/>
          <w:rtl/>
          <w:lang w:bidi="ar-DZ"/>
        </w:rPr>
        <w:t>مـتــقــا</w:t>
      </w:r>
      <w:proofErr w:type="spellEnd"/>
      <w:r w:rsidRPr="006D26F2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طـعــا</w:t>
      </w:r>
      <w:proofErr w:type="spellEnd"/>
      <w:r w:rsidRPr="006D26F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فـي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910CBB" w:rsidRDefault="00910CBB" w:rsidP="00910CBB">
      <w:pPr>
        <w:bidi/>
        <w:rPr>
          <w:rFonts w:hint="cs"/>
          <w:sz w:val="28"/>
          <w:szCs w:val="28"/>
          <w:rtl/>
          <w:lang w:bidi="ar-DZ"/>
        </w:rPr>
      </w:pPr>
      <w:r>
        <w:rPr>
          <w:noProof/>
          <w:sz w:val="28"/>
          <w:szCs w:val="28"/>
        </w:rPr>
        <w:pict>
          <v:rect id="_x0000_s1710" style="position:absolute;left:0;text-align:left;margin-left:-.6pt;margin-top:11.95pt;width:164.4pt;height:51pt;z-index:251645952" filled="f" strokeweight="1.5pt"/>
        </w:pict>
      </w:r>
      <w:r>
        <w:rPr>
          <w:sz w:val="28"/>
          <w:szCs w:val="28"/>
          <w:lang w:bidi="ar-DZ"/>
        </w:rPr>
        <w:t xml:space="preserve">M </w:t>
      </w:r>
      <w:r w:rsidRPr="007F5447">
        <w:rPr>
          <w:color w:val="000000"/>
          <w:sz w:val="28"/>
          <w:szCs w:val="28"/>
          <w:lang w:bidi="ar-DZ"/>
        </w:rPr>
        <w:t>Є</w:t>
      </w:r>
      <w:r>
        <w:rPr>
          <w:sz w:val="28"/>
          <w:szCs w:val="28"/>
          <w:lang w:bidi="ar-DZ"/>
        </w:rPr>
        <w:t xml:space="preserve"> ( A</w:t>
      </w:r>
      <w:r w:rsidRPr="00806044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 )</w:t>
      </w:r>
      <w:r>
        <w:rPr>
          <w:rFonts w:hint="cs"/>
          <w:sz w:val="28"/>
          <w:szCs w:val="28"/>
          <w:rtl/>
          <w:lang w:bidi="ar-DZ"/>
        </w:rPr>
        <w:t xml:space="preserve">  و  </w:t>
      </w:r>
      <w:r>
        <w:rPr>
          <w:sz w:val="28"/>
          <w:szCs w:val="28"/>
          <w:lang w:bidi="ar-DZ"/>
        </w:rPr>
        <w:t xml:space="preserve">N </w:t>
      </w:r>
      <w:r w:rsidRPr="007F5447">
        <w:rPr>
          <w:color w:val="000000"/>
          <w:sz w:val="28"/>
          <w:szCs w:val="28"/>
          <w:lang w:bidi="ar-DZ"/>
        </w:rPr>
        <w:t>Є</w:t>
      </w:r>
      <w:r>
        <w:rPr>
          <w:sz w:val="28"/>
          <w:szCs w:val="28"/>
          <w:lang w:bidi="ar-DZ"/>
        </w:rPr>
        <w:t xml:space="preserve"> ( A</w:t>
      </w:r>
      <w:r w:rsidRPr="00806044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بـحـيــث 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مـخـتـلـفــتــا</w:t>
      </w:r>
      <w:r w:rsidRPr="00B373A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عــن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E7A91" w:rsidRDefault="00910CBB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B005C9" w:rsidRPr="00B005C9">
        <w:rPr>
          <w:rFonts w:hint="cs"/>
          <w:color w:val="FF0000"/>
          <w:sz w:val="28"/>
          <w:szCs w:val="28"/>
          <w:rtl/>
          <w:lang w:bidi="ar-DZ"/>
        </w:rPr>
        <w:t>م</w:t>
      </w:r>
      <w:r w:rsidR="00B005C9">
        <w:rPr>
          <w:rFonts w:hint="cs"/>
          <w:color w:val="FF0000"/>
          <w:sz w:val="28"/>
          <w:szCs w:val="28"/>
          <w:rtl/>
          <w:lang w:bidi="ar-DZ"/>
        </w:rPr>
        <w:t>ـ</w:t>
      </w:r>
      <w:r w:rsidR="00B005C9" w:rsidRPr="00B005C9">
        <w:rPr>
          <w:rFonts w:hint="cs"/>
          <w:color w:val="FF0000"/>
          <w:sz w:val="28"/>
          <w:szCs w:val="28"/>
          <w:rtl/>
          <w:lang w:bidi="ar-DZ"/>
        </w:rPr>
        <w:t>ـتـ</w:t>
      </w:r>
      <w:r w:rsidR="00B005C9">
        <w:rPr>
          <w:rFonts w:hint="cs"/>
          <w:color w:val="FF0000"/>
          <w:sz w:val="28"/>
          <w:szCs w:val="28"/>
          <w:rtl/>
          <w:lang w:bidi="ar-DZ"/>
        </w:rPr>
        <w:t>ــ</w:t>
      </w:r>
      <w:r w:rsidR="00B005C9" w:rsidRPr="00B005C9">
        <w:rPr>
          <w:rFonts w:hint="cs"/>
          <w:color w:val="FF0000"/>
          <w:sz w:val="28"/>
          <w:szCs w:val="28"/>
          <w:rtl/>
          <w:lang w:bidi="ar-DZ"/>
        </w:rPr>
        <w:t>ـوا</w:t>
      </w:r>
      <w:r w:rsidR="00B005C9" w:rsidRPr="00B005C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005C9" w:rsidRPr="00B005C9">
        <w:rPr>
          <w:rFonts w:hint="cs"/>
          <w:color w:val="FF0000"/>
          <w:sz w:val="28"/>
          <w:szCs w:val="28"/>
          <w:rtl/>
          <w:lang w:bidi="ar-DZ"/>
        </w:rPr>
        <w:t>زي</w:t>
      </w:r>
      <w:r w:rsidR="00B005C9">
        <w:rPr>
          <w:rFonts w:hint="cs"/>
          <w:color w:val="FF0000"/>
          <w:sz w:val="28"/>
          <w:szCs w:val="28"/>
          <w:rtl/>
          <w:lang w:bidi="ar-DZ"/>
        </w:rPr>
        <w:t>ـ</w:t>
      </w:r>
      <w:r w:rsidR="00B005C9" w:rsidRPr="00B005C9">
        <w:rPr>
          <w:rFonts w:hint="cs"/>
          <w:color w:val="FF0000"/>
          <w:sz w:val="28"/>
          <w:szCs w:val="28"/>
          <w:rtl/>
          <w:lang w:bidi="ar-DZ"/>
        </w:rPr>
        <w:t>ــ</w:t>
      </w:r>
      <w:r w:rsidR="00B005C9">
        <w:rPr>
          <w:rFonts w:hint="cs"/>
          <w:color w:val="FF0000"/>
          <w:sz w:val="28"/>
          <w:szCs w:val="28"/>
          <w:rtl/>
          <w:lang w:bidi="ar-DZ"/>
        </w:rPr>
        <w:t>يْــــ</w:t>
      </w:r>
      <w:r w:rsidR="00B005C9" w:rsidRPr="00B005C9">
        <w:rPr>
          <w:rFonts w:hint="cs"/>
          <w:color w:val="FF0000"/>
          <w:sz w:val="28"/>
          <w:szCs w:val="28"/>
          <w:rtl/>
          <w:lang w:bidi="ar-DZ"/>
        </w:rPr>
        <w:t>ن</w:t>
      </w:r>
      <w:r w:rsidR="00B005C9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</w:t>
      </w:r>
      <w:r w:rsidR="001817F3" w:rsidRPr="001817F3">
        <w:rPr>
          <w:position w:val="-28"/>
          <w:sz w:val="28"/>
          <w:szCs w:val="28"/>
          <w:lang w:bidi="ar-DZ"/>
        </w:rPr>
        <w:object w:dxaOrig="3159" w:dyaOrig="740">
          <v:shape id="_x0000_i1062" type="#_x0000_t75" style="width:157.5pt;height:36.75pt" o:ole="">
            <v:imagedata r:id="rId75" o:title=""/>
          </v:shape>
          <o:OLEObject Type="Embed" ProgID="Equation.DSMT4" ShapeID="_x0000_i1062" DrawAspect="Content" ObjectID="_1569681974" r:id="rId76"/>
        </w:object>
      </w: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proofErr w:type="spellStart"/>
      <w:r>
        <w:rPr>
          <w:b/>
          <w:bCs/>
          <w:sz w:val="28"/>
          <w:szCs w:val="28"/>
          <w:u w:val="single"/>
          <w:lang w:bidi="ar-DZ"/>
        </w:rPr>
        <w:t>5</w:t>
      </w:r>
      <w:proofErr w:type="spellEnd"/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2C4BB7">
        <w:rPr>
          <w:rFonts w:hint="cs"/>
          <w:sz w:val="28"/>
          <w:szCs w:val="28"/>
          <w:rtl/>
          <w:lang w:bidi="ar-DZ"/>
        </w:rPr>
        <w:t xml:space="preserve">  الـ</w:t>
      </w:r>
      <w:r w:rsidR="002C4BB7" w:rsidRPr="002C4BB7">
        <w:rPr>
          <w:rFonts w:hint="cs"/>
          <w:sz w:val="28"/>
          <w:szCs w:val="28"/>
          <w:rtl/>
          <w:lang w:bidi="ar-DZ"/>
        </w:rPr>
        <w:t xml:space="preserve">مُـبــرهــنــة  </w:t>
      </w:r>
      <w:r w:rsidR="002C4BB7">
        <w:rPr>
          <w:rFonts w:hint="cs"/>
          <w:sz w:val="28"/>
          <w:szCs w:val="28"/>
          <w:rtl/>
          <w:lang w:bidi="ar-DZ"/>
        </w:rPr>
        <w:t xml:space="preserve">الـعــكــسـيــة  </w:t>
      </w:r>
      <w:r w:rsidR="002C4BB7" w:rsidRPr="002C4BB7">
        <w:rPr>
          <w:rFonts w:hint="cs"/>
          <w:sz w:val="28"/>
          <w:szCs w:val="28"/>
          <w:rtl/>
          <w:lang w:bidi="ar-DZ"/>
        </w:rPr>
        <w:t xml:space="preserve">لـمُـبــرهــنــة  </w:t>
      </w:r>
      <w:proofErr w:type="spellStart"/>
      <w:r w:rsidR="002C4BB7" w:rsidRPr="002C4BB7">
        <w:rPr>
          <w:rFonts w:hint="cs"/>
          <w:sz w:val="28"/>
          <w:szCs w:val="28"/>
          <w:rtl/>
          <w:lang w:bidi="ar-DZ"/>
        </w:rPr>
        <w:t>طــا</w:t>
      </w:r>
      <w:proofErr w:type="spellEnd"/>
      <w:r w:rsidR="002C4BB7" w:rsidRPr="002C4BB7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2C4BB7" w:rsidRPr="002C4BB7">
        <w:rPr>
          <w:rFonts w:hint="cs"/>
          <w:sz w:val="28"/>
          <w:szCs w:val="28"/>
          <w:rtl/>
          <w:lang w:bidi="ar-DZ"/>
        </w:rPr>
        <w:t>لـــس</w:t>
      </w:r>
      <w:proofErr w:type="spellEnd"/>
      <w:r w:rsidR="002C4BB7">
        <w:rPr>
          <w:rFonts w:hint="cs"/>
          <w:sz w:val="28"/>
          <w:szCs w:val="28"/>
          <w:rtl/>
          <w:lang w:bidi="ar-DZ"/>
        </w:rPr>
        <w:t xml:space="preserve"> .</w:t>
      </w:r>
    </w:p>
    <w:p w:rsidR="006E7A91" w:rsidRDefault="006E7A91" w:rsidP="006E7A9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فـي  كــل  حـالــة :</w:t>
      </w:r>
    </w:p>
    <w:p w:rsidR="006E7A91" w:rsidRDefault="006E7A91" w:rsidP="006E7A9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>A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مـثــلــث  بـحـيــث  </w:t>
      </w:r>
      <w:r>
        <w:rPr>
          <w:sz w:val="28"/>
          <w:szCs w:val="28"/>
          <w:lang w:bidi="ar-DZ"/>
        </w:rPr>
        <w:t>A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B </w:t>
      </w:r>
      <w:r w:rsidRPr="00FA45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 </w:t>
      </w:r>
      <w:r>
        <w:rPr>
          <w:i/>
          <w:iCs/>
          <w:sz w:val="28"/>
          <w:szCs w:val="28"/>
          <w:lang w:bidi="ar-DZ"/>
        </w:rPr>
        <w:t>c</w:t>
      </w:r>
      <w:r w:rsidRPr="00FA45DD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A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C </w:t>
      </w:r>
      <w:r w:rsidRPr="00FA45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2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proofErr w:type="gramEnd"/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c</w:t>
      </w:r>
      <w:r w:rsidRPr="00FA45DD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E7A91" w:rsidRDefault="006E7A91" w:rsidP="006E7A9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يّــن  الـنـقــطـتـيْــ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؛ ثــمّ  ا</w:t>
      </w:r>
      <w:r w:rsidRPr="00CE7A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ســب  الـنـســبـتـيْـــن  </w:t>
      </w:r>
      <w:r w:rsidRPr="001817F3">
        <w:rPr>
          <w:position w:val="-28"/>
          <w:sz w:val="28"/>
          <w:szCs w:val="28"/>
          <w:lang w:bidi="ar-DZ"/>
        </w:rPr>
        <w:object w:dxaOrig="800" w:dyaOrig="740">
          <v:shape id="_x0000_i1063" type="#_x0000_t75" style="width:39.75pt;height:36.75pt" o:ole="">
            <v:imagedata r:id="rId16" o:title=""/>
          </v:shape>
          <o:OLEObject Type="Embed" ProgID="Equation.DSMT4" ShapeID="_x0000_i1063" DrawAspect="Content" ObjectID="_1569681975" r:id="rId77"/>
        </w:objec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Pr="001817F3">
        <w:rPr>
          <w:position w:val="-28"/>
          <w:sz w:val="28"/>
          <w:szCs w:val="28"/>
          <w:lang w:bidi="ar-DZ"/>
        </w:rPr>
        <w:object w:dxaOrig="840" w:dyaOrig="740">
          <v:shape id="_x0000_i1064" type="#_x0000_t75" style="width:42pt;height:36.75pt" o:ole="">
            <v:imagedata r:id="rId18" o:title=""/>
          </v:shape>
          <o:OLEObject Type="Embed" ProgID="Equation.DSMT4" ShapeID="_x0000_i1064" DrawAspect="Content" ObjectID="_1569681976" r:id="rId78"/>
        </w:object>
      </w:r>
      <w:r>
        <w:rPr>
          <w:rFonts w:hint="cs"/>
          <w:sz w:val="28"/>
          <w:szCs w:val="28"/>
          <w:rtl/>
          <w:lang w:bidi="ar-DZ"/>
        </w:rPr>
        <w:t xml:space="preserve">  و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CE7A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ـهــمــا .</w:t>
      </w:r>
    </w:p>
    <w:p w:rsidR="006E7A91" w:rsidRDefault="006E7A91" w:rsidP="006E7A9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ـل 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مـتــو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زي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؟  تـحـقــق  مـن  ذ</w:t>
      </w:r>
      <w:r w:rsidRPr="00AA02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ك  </w:t>
      </w:r>
      <w:proofErr w:type="spellStart"/>
      <w:r>
        <w:rPr>
          <w:rFonts w:hint="cs"/>
          <w:sz w:val="28"/>
          <w:szCs w:val="28"/>
          <w:rtl/>
          <w:lang w:bidi="ar-DZ"/>
        </w:rPr>
        <w:t>بـالأ</w:t>
      </w:r>
      <w:proofErr w:type="spellEnd"/>
      <w:r w:rsidRPr="00AA02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AA021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ا</w:t>
      </w:r>
      <w:proofErr w:type="spellEnd"/>
      <w:r w:rsidRPr="00AA02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هـنــد</w:t>
      </w:r>
      <w:r w:rsidRPr="00AA0210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س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E7A91" w:rsidRPr="00646702" w:rsidRDefault="001F2652" w:rsidP="006E7A91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2779" style="position:absolute;left:0;text-align:left;margin-left:-5pt;margin-top:6.25pt;width:550.4pt;height:274.55pt;z-index:251670528" coordorigin="467,2786" coordsize="11008,5491">
            <v:shape id="_x0000_s2002" type="#_x0000_t202" style="position:absolute;left:9208;top:5480;width:567;height:454" o:regroupid="61" filled="f" stroked="f">
              <v:textbox style="mso-next-textbox:#_x0000_s2002" inset="0,1mm,0,0">
                <w:txbxContent>
                  <w:p w:rsidR="006E7A91" w:rsidRPr="00E07E2B" w:rsidRDefault="006E7A91" w:rsidP="006E7A9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003" type="#_x0000_t202" style="position:absolute;left:6965;top:7039;width:567;height:454" o:regroupid="61" filled="f" stroked="f">
              <v:textbox style="mso-next-textbox:#_x0000_s2003" inset="0,1mm,0,0">
                <w:txbxContent>
                  <w:p w:rsidR="006E7A91" w:rsidRPr="005F47FA" w:rsidRDefault="005F47FA" w:rsidP="006E7A91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2004" type="#_x0000_t202" style="position:absolute;left:6257;top:4791;width:567;height:454" o:regroupid="61" filled="f" stroked="f">
              <v:textbox style="mso-next-textbox:#_x0000_s2004" inset="0,1mm,0,0">
                <w:txbxContent>
                  <w:p w:rsidR="006E7A91" w:rsidRPr="005F47FA" w:rsidRDefault="005F47FA" w:rsidP="006E7A91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rect id="_x0000_s2005" style="position:absolute;left:7847;top:2786;width:3628;height:5443" o:regroupid="61" filled="f" strokeweight="1.5pt"/>
            <v:shape id="_x0000_s2006" type="#_x0000_t32" style="position:absolute;left:9123;top:6869;width:2268;height:0;rotation:-26821476fd;flip:x" o:connectortype="straight" o:regroupid="61" strokeweight="1.5pt">
              <o:lock v:ext="edit" aspectratio="t"/>
            </v:shape>
            <v:shape id="_x0000_s2007" type="#_x0000_t32" style="position:absolute;left:8512;top:6648;width:1417;height:1;rotation:-7488356fd;flip:x" o:connectortype="straight" o:regroupid="61" strokeweight="1.5pt">
              <o:lock v:ext="edit" aspectratio="t"/>
            </v:shape>
            <v:shape id="_x0000_s2008" type="#_x0000_t32" style="position:absolute;left:8832;top:7220;width:2098;height:1;rotation:-12600164fd;flip:x" o:connectortype="straight" o:regroupid="61" strokecolor="red" strokeweight="1.5pt">
              <o:lock v:ext="edit" aspectratio="t"/>
            </v:shape>
            <v:shape id="_x0000_s2027" type="#_x0000_t32" style="position:absolute;left:8922;top:7505;width:2098;height:1;rotation:-12600164fd;flip:x" o:connectortype="straight" o:regroupid="61" strokeweight="1.5pt">
              <o:lock v:ext="edit" aspectratio="t"/>
            </v:shape>
            <v:shape id="_x0000_s2010" type="#_x0000_t202" style="position:absolute;left:1848;top:5429;width:567;height:454" o:regroupid="61" filled="f" stroked="f">
              <v:textbox style="mso-next-textbox:#_x0000_s2010" inset="0,1mm,0,0">
                <w:txbxContent>
                  <w:p w:rsidR="006E7A91" w:rsidRPr="00E07E2B" w:rsidRDefault="006E7A91" w:rsidP="006E7A9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011" type="#_x0000_t202" style="position:absolute;left:3556;top:7562;width:567;height:454" o:regroupid="61" filled="f" stroked="f">
              <v:textbox style="mso-next-textbox:#_x0000_s2011" inset="0,1mm,0,0">
                <w:txbxContent>
                  <w:p w:rsidR="006E7A91" w:rsidRPr="00E07E2B" w:rsidRDefault="006E7A91" w:rsidP="006E7A9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012" type="#_x0000_t202" style="position:absolute;left:1123;top:7125;width:567;height:454" o:regroupid="61" filled="f" stroked="f">
              <v:textbox style="mso-next-textbox:#_x0000_s2012" inset="0,1mm,0,0">
                <w:txbxContent>
                  <w:p w:rsidR="006E7A91" w:rsidRPr="00E07E2B" w:rsidRDefault="006E7A91" w:rsidP="006E7A9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rect id="_x0000_s2013" style="position:absolute;left:467;top:2786;width:3628;height:5443" o:regroupid="61" filled="f" strokeweight="1.5pt"/>
            <v:shape id="_x0000_s2016" type="#_x0000_t32" style="position:absolute;left:742;top:4806;width:2098;height:1;rotation:-12600164fd;flip:x" o:connectortype="straight" o:regroupid="61" strokecolor="red" strokeweight="1.5pt">
              <o:lock v:ext="edit" aspectratio="t"/>
            </v:shape>
            <v:shape id="_x0000_s2018" type="#_x0000_t202" style="position:absolute;left:5397;top:5565;width:567;height:454" o:regroupid="61" filled="f" stroked="f">
              <v:textbox style="mso-next-textbox:#_x0000_s2018" inset="0,1mm,0,0">
                <w:txbxContent>
                  <w:p w:rsidR="006E7A91" w:rsidRPr="00E07E2B" w:rsidRDefault="006E7A91" w:rsidP="006E7A9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019" type="#_x0000_t202" style="position:absolute;left:7231;top:7562;width:567;height:454" o:regroupid="61" filled="f" stroked="f">
              <v:textbox style="mso-next-textbox:#_x0000_s2019" inset="0,1mm,0,0">
                <w:txbxContent>
                  <w:p w:rsidR="006E7A91" w:rsidRPr="00E07E2B" w:rsidRDefault="006E7A91" w:rsidP="006E7A9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020" type="#_x0000_t202" style="position:absolute;left:4798;top:7125;width:567;height:454" o:regroupid="61" filled="f" stroked="f">
              <v:textbox style="mso-next-textbox:#_x0000_s2020" inset="0,1mm,0,0">
                <w:txbxContent>
                  <w:p w:rsidR="006E7A91" w:rsidRPr="00E07E2B" w:rsidRDefault="006E7A91" w:rsidP="006E7A9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rect id="_x0000_s2021" style="position:absolute;left:4157;top:2786;width:3628;height:5443" o:regroupid="61" filled="f" strokeweight="1.5pt"/>
            <v:shape id="_x0000_s2022" type="#_x0000_t32" style="position:absolute;left:5448;top:6869;width:2268;height:0;rotation:-26821476fd;flip:x" o:connectortype="straight" o:regroupid="61" strokeweight="1.5pt">
              <o:lock v:ext="edit" aspectratio="t"/>
            </v:shape>
            <v:shape id="_x0000_s2024" type="#_x0000_t32" style="position:absolute;left:5247;top:7505;width:2098;height:1;rotation:-12600164fd;flip:x" o:connectortype="straight" o:regroupid="61" strokeweight="1.5pt">
              <o:lock v:ext="edit" aspectratio="t"/>
            </v:shape>
            <v:shape id="_x0000_s2028" type="#_x0000_t32" style="position:absolute;left:1572;top:7505;width:2098;height:1;rotation:-12600164fd;flip:x" o:connectortype="straight" o:regroupid="61" strokeweight="1.5pt">
              <o:lock v:ext="edit" aspectratio="t"/>
            </v:shape>
            <v:shape id="_x0000_s2031" type="#_x0000_t32" style="position:absolute;left:-102;top:6009;width:4535;height:1;rotation:-26821476fd;flip:x" o:connectortype="straight" o:regroupid="61" strokeweight="1.5pt">
              <o:lock v:ext="edit" aspectratio="t"/>
            </v:shape>
            <v:shape id="_x0000_s2032" type="#_x0000_t32" style="position:absolute;left:639;top:5814;width:3231;height:1;rotation:-7488356fd;flip:x" o:connectortype="straight" o:regroupid="61" strokeweight="1.5pt">
              <o:lock v:ext="edit" aspectratio="t"/>
            </v:shape>
            <v:shape id="_x0000_s2040" type="#_x0000_t32" style="position:absolute;left:6179;top:4595;width:1052;height:3432" o:connectortype="straight" o:regroupid="61" strokecolor="red" strokeweight="1.5pt"/>
            <v:shape id="_x0000_s2042" type="#_x0000_t32" style="position:absolute;left:4296;top:5816;width:3231;height:1;rotation:-7488356fd;flip:x" o:connectortype="straight" o:regroupid="61" strokeweight="1.5pt">
              <o:lock v:ext="edit" aspectratio="t"/>
            </v:shape>
            <v:shape id="_x0000_s2043" type="#_x0000_t202" style="position:absolute;left:8473;top:7125;width:567;height:454" o:regroupid="61" filled="f" stroked="f">
              <v:textbox style="mso-next-textbox:#_x0000_s2043" inset="0,1mm,0,0">
                <w:txbxContent>
                  <w:p w:rsidR="005F47FA" w:rsidRPr="00E07E2B" w:rsidRDefault="005F47FA" w:rsidP="005F47F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044" type="#_x0000_t202" style="position:absolute;left:10906;top:7562;width:567;height:454" o:regroupid="61" filled="f" stroked="f">
              <v:textbox style="mso-next-textbox:#_x0000_s2044" inset="0,1mm,0,0">
                <w:txbxContent>
                  <w:p w:rsidR="005F47FA" w:rsidRPr="00E07E2B" w:rsidRDefault="005F47FA" w:rsidP="005F47F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045" type="#_x0000_t202" style="position:absolute;left:10591;top:6992;width:567;height:454" o:regroupid="61" filled="f" stroked="f">
              <v:textbox style="mso-next-textbox:#_x0000_s2045" inset="0,1mm,0,0">
                <w:txbxContent>
                  <w:p w:rsidR="005F47FA" w:rsidRPr="005F47FA" w:rsidRDefault="005F47FA" w:rsidP="005F47FA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2046" type="#_x0000_t202" style="position:absolute;left:8638;top:6585;width:567;height:454" o:regroupid="61" filled="f" stroked="f">
              <v:textbox style="mso-next-textbox:#_x0000_s2046" inset="0,1mm,0,0">
                <w:txbxContent>
                  <w:p w:rsidR="005F47FA" w:rsidRPr="005F47FA" w:rsidRDefault="005F47FA" w:rsidP="005F47FA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shape id="_x0000_s2047" type="#_x0000_t202" style="position:absolute;left:858;top:4216;width:567;height:454" o:regroupid="61" filled="f" stroked="f">
              <v:textbox style="mso-next-textbox:#_x0000_s2047" inset="0,1mm,0,0">
                <w:txbxContent>
                  <w:p w:rsidR="005F47FA" w:rsidRPr="005F47FA" w:rsidRDefault="005F47FA" w:rsidP="005F47FA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2048" type="#_x0000_t202" style="position:absolute;left:2254;top:4553;width:567;height:454" o:regroupid="61" filled="f" stroked="f">
              <v:textbox style="mso-next-textbox:#_x0000_s2048" inset="0,1mm,0,0">
                <w:txbxContent>
                  <w:p w:rsidR="005F47FA" w:rsidRPr="005F47FA" w:rsidRDefault="005F47FA" w:rsidP="005F47FA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</v:group>
        </w:pict>
      </w:r>
    </w:p>
    <w:p w:rsidR="006E7A91" w:rsidRPr="00646702" w:rsidRDefault="00822F87" w:rsidP="006E7A91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line id="_x0000_s2026" style="position:absolute;left:0;text-align:left;flip:x;z-index:251655168" from="40.15pt,.1pt" to="46.65pt,15.7pt" o:regroupid="42" strokeweight="1.5pt">
            <o:lock v:ext="edit" aspectratio="t"/>
          </v:line>
        </w:pict>
      </w:r>
      <w:r w:rsidR="006E7A91" w:rsidRPr="00646702">
        <w:rPr>
          <w:color w:val="000000"/>
          <w:sz w:val="28"/>
          <w:szCs w:val="28"/>
          <w:lang w:bidi="ar-DZ"/>
        </w:rPr>
        <w:t>M Є [ A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>B ]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>؛</w:t>
      </w:r>
      <w:r w:rsidR="006E7A9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>A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 xml:space="preserve">M </w:t>
      </w:r>
      <w:r w:rsidR="006E7A91"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6E7A91" w:rsidRPr="00646702">
        <w:rPr>
          <w:color w:val="000000"/>
          <w:sz w:val="28"/>
          <w:szCs w:val="28"/>
          <w:lang w:bidi="ar-DZ"/>
        </w:rPr>
        <w:t xml:space="preserve"> 3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>,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 xml:space="preserve">2 </w:t>
      </w:r>
      <w:r w:rsidR="006E7A91" w:rsidRPr="00646702">
        <w:rPr>
          <w:i/>
          <w:iCs/>
          <w:color w:val="000000"/>
          <w:sz w:val="28"/>
          <w:szCs w:val="28"/>
          <w:lang w:bidi="ar-DZ"/>
        </w:rPr>
        <w:t>c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i/>
          <w:iCs/>
          <w:color w:val="000000"/>
          <w:sz w:val="28"/>
          <w:szCs w:val="28"/>
          <w:lang w:bidi="ar-DZ"/>
        </w:rPr>
        <w:t>m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6E7A91" w:rsidRPr="00646702">
        <w:rPr>
          <w:color w:val="000000"/>
          <w:sz w:val="28"/>
          <w:szCs w:val="28"/>
          <w:lang w:bidi="ar-DZ"/>
        </w:rPr>
        <w:t>M Є [ A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>B ]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>؛</w:t>
      </w:r>
      <w:r w:rsidR="006E7A9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>A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 xml:space="preserve">M </w:t>
      </w:r>
      <w:r w:rsidR="006E7A91"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6E7A91" w:rsidRPr="00646702">
        <w:rPr>
          <w:color w:val="000000"/>
          <w:sz w:val="28"/>
          <w:szCs w:val="28"/>
          <w:lang w:bidi="ar-DZ"/>
        </w:rPr>
        <w:t xml:space="preserve"> 3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>,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 xml:space="preserve">2 </w:t>
      </w:r>
      <w:r w:rsidR="006E7A91" w:rsidRPr="00646702">
        <w:rPr>
          <w:i/>
          <w:iCs/>
          <w:color w:val="000000"/>
          <w:sz w:val="28"/>
          <w:szCs w:val="28"/>
          <w:lang w:bidi="ar-DZ"/>
        </w:rPr>
        <w:t>c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i/>
          <w:iCs/>
          <w:color w:val="000000"/>
          <w:sz w:val="28"/>
          <w:szCs w:val="28"/>
          <w:lang w:bidi="ar-DZ"/>
        </w:rPr>
        <w:t>m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6E7A91" w:rsidRPr="00646702">
        <w:rPr>
          <w:color w:val="000000"/>
          <w:sz w:val="28"/>
          <w:szCs w:val="28"/>
          <w:lang w:bidi="ar-DZ"/>
        </w:rPr>
        <w:t>M Є ( A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>B )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 xml:space="preserve">؛  </w:t>
      </w:r>
      <w:r w:rsidR="006E7A91" w:rsidRPr="00646702">
        <w:rPr>
          <w:color w:val="000000"/>
          <w:sz w:val="28"/>
          <w:szCs w:val="28"/>
          <w:lang w:bidi="ar-DZ"/>
        </w:rPr>
        <w:t>M Є [ A</w:t>
      </w:r>
      <w:r w:rsidR="006E7A91" w:rsidRPr="00646702">
        <w:rPr>
          <w:color w:val="000000"/>
          <w:sz w:val="16"/>
          <w:szCs w:val="16"/>
          <w:lang w:bidi="ar-DZ"/>
        </w:rPr>
        <w:t xml:space="preserve"> </w:t>
      </w:r>
      <w:r w:rsidR="006E7A91" w:rsidRPr="00646702">
        <w:rPr>
          <w:color w:val="000000"/>
          <w:sz w:val="28"/>
          <w:szCs w:val="28"/>
          <w:lang w:bidi="ar-DZ"/>
        </w:rPr>
        <w:t>B ]</w:t>
      </w:r>
      <w:r w:rsidR="006E7A91" w:rsidRPr="00646702">
        <w:rPr>
          <w:rFonts w:hint="cs"/>
          <w:color w:val="000000"/>
          <w:sz w:val="28"/>
          <w:szCs w:val="28"/>
          <w:rtl/>
          <w:lang w:bidi="ar-DZ"/>
        </w:rPr>
        <w:t xml:space="preserve">  ؛</w:t>
      </w:r>
    </w:p>
    <w:p w:rsidR="006E7A91" w:rsidRPr="005F47FA" w:rsidRDefault="00822F87" w:rsidP="006E7A91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line id="_x0000_s2025" style="position:absolute;left:0;text-align:left;flip:x;z-index:251654144" from="224.65pt,.95pt" to="231.15pt,16.55pt" o:regroupid="42" strokeweight="1.5pt">
            <o:lock v:ext="edit" aspectratio="t"/>
          </v:line>
        </w:pict>
      </w:r>
      <w:r w:rsidR="006E7A91" w:rsidRPr="005F47FA">
        <w:rPr>
          <w:color w:val="000000"/>
          <w:sz w:val="28"/>
          <w:szCs w:val="28"/>
          <w:lang w:bidi="ar-DZ"/>
        </w:rPr>
        <w:t xml:space="preserve">N Є </w:t>
      </w:r>
      <w:proofErr w:type="gramStart"/>
      <w:r w:rsidR="006E7A91" w:rsidRPr="005F47FA">
        <w:rPr>
          <w:color w:val="000000"/>
          <w:sz w:val="28"/>
          <w:szCs w:val="28"/>
          <w:lang w:bidi="ar-DZ"/>
        </w:rPr>
        <w:t>[ A</w:t>
      </w:r>
      <w:proofErr w:type="gramEnd"/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>C ]</w: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6E7A91" w:rsidRPr="005F47FA">
        <w:rPr>
          <w:color w:val="000000"/>
          <w:sz w:val="28"/>
          <w:szCs w:val="28"/>
          <w:lang w:bidi="ar-DZ"/>
        </w:rPr>
        <w:t>A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 xml:space="preserve">N </w:t>
      </w:r>
      <w:r w:rsidR="006E7A91" w:rsidRPr="005F47FA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6E7A91" w:rsidRPr="005F47FA">
        <w:rPr>
          <w:color w:val="000000"/>
          <w:sz w:val="28"/>
          <w:szCs w:val="28"/>
          <w:lang w:bidi="ar-DZ"/>
        </w:rPr>
        <w:t xml:space="preserve"> 2 </w:t>
      </w:r>
      <w:r w:rsidR="006E7A91" w:rsidRPr="005F47FA">
        <w:rPr>
          <w:i/>
          <w:iCs/>
          <w:color w:val="000000"/>
          <w:sz w:val="28"/>
          <w:szCs w:val="28"/>
          <w:lang w:bidi="ar-DZ"/>
        </w:rPr>
        <w:t>c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i/>
          <w:iCs/>
          <w:color w:val="000000"/>
          <w:sz w:val="28"/>
          <w:szCs w:val="28"/>
          <w:lang w:bidi="ar-DZ"/>
        </w:rPr>
        <w:t>m</w: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.      </w:t>
      </w:r>
      <w:r w:rsidR="006E7A91" w:rsidRPr="005F47FA">
        <w:rPr>
          <w:color w:val="000000"/>
          <w:sz w:val="28"/>
          <w:szCs w:val="28"/>
          <w:lang w:bidi="ar-DZ"/>
        </w:rPr>
        <w:t>N Є ( A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>C )</w: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="006E7A91" w:rsidRPr="005F47FA">
        <w:rPr>
          <w:color w:val="000000"/>
          <w:sz w:val="28"/>
          <w:szCs w:val="28"/>
          <w:lang w:bidi="ar-DZ"/>
        </w:rPr>
        <w:t>N Є [ A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>C ]</w: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         </w:t>
      </w:r>
      <w:r w:rsidR="006E7A91" w:rsidRPr="005F47FA">
        <w:rPr>
          <w:color w:val="000000"/>
          <w:sz w:val="28"/>
          <w:szCs w:val="28"/>
          <w:lang w:bidi="ar-DZ"/>
        </w:rPr>
        <w:t>A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 xml:space="preserve">M </w:t>
      </w:r>
      <w:r w:rsidR="006E7A91" w:rsidRPr="005F47FA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6E7A91" w:rsidRPr="005F47FA">
        <w:rPr>
          <w:color w:val="000000"/>
          <w:sz w:val="28"/>
          <w:szCs w:val="28"/>
          <w:lang w:bidi="ar-DZ"/>
        </w:rPr>
        <w:t xml:space="preserve"> 3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>,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 xml:space="preserve">2 </w:t>
      </w:r>
      <w:r w:rsidR="006E7A91" w:rsidRPr="005F47FA">
        <w:rPr>
          <w:i/>
          <w:iCs/>
          <w:color w:val="000000"/>
          <w:sz w:val="28"/>
          <w:szCs w:val="28"/>
          <w:lang w:bidi="ar-DZ"/>
        </w:rPr>
        <w:t>c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i/>
          <w:iCs/>
          <w:color w:val="000000"/>
          <w:sz w:val="28"/>
          <w:szCs w:val="28"/>
          <w:lang w:bidi="ar-DZ"/>
        </w:rPr>
        <w:t>m</w: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="006E7A91" w:rsidRPr="005F47FA">
        <w:rPr>
          <w:color w:val="000000"/>
          <w:sz w:val="28"/>
          <w:szCs w:val="28"/>
          <w:lang w:bidi="ar-DZ"/>
        </w:rPr>
        <w:t>N Є ( A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>C )</w: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6E7A91" w:rsidRPr="005F47FA" w:rsidRDefault="00822F87" w:rsidP="006E7A91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line id="_x0000_s2000" style="position:absolute;left:0;text-align:left;flip:x;z-index:251653120" from="123.4pt,-.45pt" to="129.9pt,15.15pt" o:regroupid="42" strokeweight="1.5pt">
            <o:lock v:ext="edit" aspectratio="t"/>
          </v:line>
        </w:pic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و  </w:t>
      </w:r>
      <w:r w:rsidR="006E7A91" w:rsidRPr="005F47FA">
        <w:rPr>
          <w:color w:val="000000"/>
          <w:sz w:val="28"/>
          <w:szCs w:val="28"/>
          <w:lang w:bidi="ar-DZ"/>
        </w:rPr>
        <w:t>A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 xml:space="preserve">N </w:t>
      </w:r>
      <w:r w:rsidR="006E7A91" w:rsidRPr="005F47FA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6E7A91" w:rsidRPr="005F47FA">
        <w:rPr>
          <w:color w:val="000000"/>
          <w:sz w:val="28"/>
          <w:szCs w:val="28"/>
          <w:lang w:bidi="ar-DZ"/>
        </w:rPr>
        <w:t xml:space="preserve"> 2 </w:t>
      </w:r>
      <w:r w:rsidR="006E7A91" w:rsidRPr="005F47FA">
        <w:rPr>
          <w:i/>
          <w:iCs/>
          <w:color w:val="000000"/>
          <w:sz w:val="28"/>
          <w:szCs w:val="28"/>
          <w:lang w:bidi="ar-DZ"/>
        </w:rPr>
        <w:t>c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i/>
          <w:iCs/>
          <w:color w:val="000000"/>
          <w:sz w:val="28"/>
          <w:szCs w:val="28"/>
          <w:lang w:bidi="ar-DZ"/>
        </w:rPr>
        <w:t>m</w: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.                            </w:t>
      </w:r>
      <w:r w:rsidR="006E7A91" w:rsidRPr="005F47FA">
        <w:rPr>
          <w:color w:val="000000"/>
          <w:sz w:val="28"/>
          <w:szCs w:val="28"/>
          <w:lang w:bidi="ar-DZ"/>
        </w:rPr>
        <w:t xml:space="preserve">N Є </w:t>
      </w:r>
      <w:proofErr w:type="gramStart"/>
      <w:r w:rsidR="006E7A91" w:rsidRPr="005F47FA">
        <w:rPr>
          <w:color w:val="000000"/>
          <w:sz w:val="28"/>
          <w:szCs w:val="28"/>
          <w:lang w:bidi="ar-DZ"/>
        </w:rPr>
        <w:t>[ A</w:t>
      </w:r>
      <w:proofErr w:type="gramEnd"/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>C ]</w: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6E7A91" w:rsidRPr="005F47FA">
        <w:rPr>
          <w:color w:val="000000"/>
          <w:sz w:val="28"/>
          <w:szCs w:val="28"/>
          <w:lang w:bidi="ar-DZ"/>
        </w:rPr>
        <w:t>A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color w:val="000000"/>
          <w:sz w:val="28"/>
          <w:szCs w:val="28"/>
          <w:lang w:bidi="ar-DZ"/>
        </w:rPr>
        <w:t xml:space="preserve">N </w:t>
      </w:r>
      <w:r w:rsidR="006E7A91" w:rsidRPr="005F47FA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6E7A91" w:rsidRPr="005F47FA">
        <w:rPr>
          <w:color w:val="000000"/>
          <w:sz w:val="28"/>
          <w:szCs w:val="28"/>
          <w:lang w:bidi="ar-DZ"/>
        </w:rPr>
        <w:t xml:space="preserve"> 2 </w:t>
      </w:r>
      <w:r w:rsidR="006E7A91" w:rsidRPr="005F47FA">
        <w:rPr>
          <w:i/>
          <w:iCs/>
          <w:color w:val="000000"/>
          <w:sz w:val="28"/>
          <w:szCs w:val="28"/>
          <w:lang w:bidi="ar-DZ"/>
        </w:rPr>
        <w:t>c</w:t>
      </w:r>
      <w:r w:rsidR="006E7A91" w:rsidRPr="005F47FA">
        <w:rPr>
          <w:color w:val="000000"/>
          <w:sz w:val="16"/>
          <w:szCs w:val="16"/>
          <w:lang w:bidi="ar-DZ"/>
        </w:rPr>
        <w:t xml:space="preserve"> </w:t>
      </w:r>
      <w:r w:rsidR="006E7A91" w:rsidRPr="005F47FA">
        <w:rPr>
          <w:i/>
          <w:iCs/>
          <w:color w:val="000000"/>
          <w:sz w:val="28"/>
          <w:szCs w:val="28"/>
          <w:lang w:bidi="ar-DZ"/>
        </w:rPr>
        <w:t>m</w:t>
      </w:r>
      <w:r w:rsidR="006E7A91" w:rsidRPr="005F47FA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6E7A91" w:rsidRPr="00646702" w:rsidRDefault="006E7A91" w:rsidP="006E7A91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E7A91" w:rsidRDefault="006E7A91" w:rsidP="006E7A91">
      <w:pPr>
        <w:bidi/>
        <w:rPr>
          <w:rFonts w:hint="cs"/>
          <w:sz w:val="28"/>
          <w:szCs w:val="28"/>
          <w:rtl/>
          <w:lang w:bidi="ar-DZ"/>
        </w:rPr>
      </w:pPr>
    </w:p>
    <w:p w:rsidR="006E7A91" w:rsidRDefault="006E7A91" w:rsidP="0096329E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</w:t>
      </w:r>
      <w:r w:rsidR="00066ED6" w:rsidRPr="008B40C9">
        <w:rPr>
          <w:position w:val="-28"/>
          <w:sz w:val="28"/>
          <w:szCs w:val="28"/>
          <w:lang w:bidi="ar-DZ"/>
        </w:rPr>
        <w:object w:dxaOrig="2740" w:dyaOrig="740">
          <v:shape id="_x0000_i1065" type="#_x0000_t75" style="width:136.5pt;height:36.75pt" o:ole="">
            <v:imagedata r:id="rId79" o:title=""/>
          </v:shape>
          <o:OLEObject Type="Embed" ProgID="Equation.DSMT4" ShapeID="_x0000_i1065" DrawAspect="Content" ObjectID="_1569681977" r:id="rId80"/>
        </w:object>
      </w:r>
      <w:r>
        <w:rPr>
          <w:sz w:val="28"/>
          <w:szCs w:val="28"/>
          <w:lang w:bidi="ar-DZ"/>
        </w:rPr>
        <w:t xml:space="preserve">          </w:t>
      </w:r>
      <w:r>
        <w:rPr>
          <w:rFonts w:hint="cs"/>
          <w:sz w:val="28"/>
          <w:szCs w:val="28"/>
          <w:rtl/>
          <w:lang w:bidi="ar-DZ"/>
        </w:rPr>
        <w:t>و</w:t>
      </w:r>
      <w:r>
        <w:rPr>
          <w:sz w:val="28"/>
          <w:szCs w:val="28"/>
          <w:lang w:bidi="ar-DZ"/>
        </w:rPr>
        <w:t xml:space="preserve">          </w:t>
      </w:r>
      <w:r w:rsidR="00066ED6" w:rsidRPr="008B40C9">
        <w:rPr>
          <w:position w:val="-32"/>
          <w:sz w:val="28"/>
          <w:szCs w:val="28"/>
          <w:lang w:bidi="ar-DZ"/>
        </w:rPr>
        <w:object w:dxaOrig="2700" w:dyaOrig="780">
          <v:shape id="_x0000_i1066" type="#_x0000_t75" style="width:135pt;height:39pt" o:ole="">
            <v:imagedata r:id="rId81" o:title=""/>
          </v:shape>
          <o:OLEObject Type="Embed" ProgID="Equation.DSMT4" ShapeID="_x0000_i1066" DrawAspect="Content" ObjectID="_1569681978" r:id="rId82"/>
        </w:object>
      </w:r>
      <w:r>
        <w:rPr>
          <w:sz w:val="28"/>
          <w:szCs w:val="28"/>
          <w:lang w:bidi="ar-DZ"/>
        </w:rPr>
        <w:t xml:space="preserve">             </w:t>
      </w:r>
      <w:r>
        <w:rPr>
          <w:rFonts w:hint="cs"/>
          <w:sz w:val="28"/>
          <w:szCs w:val="28"/>
          <w:rtl/>
          <w:lang w:bidi="ar-DZ"/>
        </w:rPr>
        <w:t xml:space="preserve">فـي  كــل  حـالــة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6E7A91" w:rsidRDefault="006E7A91" w:rsidP="008B40C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ـسـتــنـتــج  أ</w:t>
      </w:r>
      <w:r w:rsidRPr="00FF18E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8B40C9" w:rsidRPr="001817F3">
        <w:rPr>
          <w:position w:val="-28"/>
          <w:sz w:val="28"/>
          <w:szCs w:val="28"/>
          <w:lang w:bidi="ar-DZ"/>
        </w:rPr>
        <w:object w:dxaOrig="1980" w:dyaOrig="740">
          <v:shape id="_x0000_i1067" type="#_x0000_t75" style="width:99pt;height:36.75pt" o:ole="">
            <v:imagedata r:id="rId83" o:title=""/>
          </v:shape>
          <o:OLEObject Type="Embed" ProgID="Equation.DSMT4" ShapeID="_x0000_i1067" DrawAspect="Content" ObjectID="_1569681979" r:id="rId84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E7A91" w:rsidRPr="008B40C9" w:rsidRDefault="006E7A91" w:rsidP="008B40C9">
      <w:pPr>
        <w:bidi/>
        <w:spacing w:line="288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مـتــو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زي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فــي  </w:t>
      </w:r>
      <w:r w:rsidR="008B40C9">
        <w:rPr>
          <w:rFonts w:hint="cs"/>
          <w:color w:val="FF0000"/>
          <w:sz w:val="28"/>
          <w:szCs w:val="28"/>
          <w:rtl/>
          <w:lang w:bidi="ar-DZ"/>
        </w:rPr>
        <w:t>كـل  مـن  الـحــا</w:t>
      </w:r>
      <w:r w:rsidR="008B40C9" w:rsidRPr="008B40C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B40C9">
        <w:rPr>
          <w:rFonts w:hint="cs"/>
          <w:color w:val="FF0000"/>
          <w:sz w:val="28"/>
          <w:szCs w:val="28"/>
          <w:rtl/>
          <w:lang w:bidi="ar-DZ"/>
        </w:rPr>
        <w:t xml:space="preserve">لـتـيْــن  </w:t>
      </w:r>
      <w:proofErr w:type="spellStart"/>
      <w:r w:rsidR="008B40C9"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="008B40C9" w:rsidRPr="008B40C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B40C9">
        <w:rPr>
          <w:rFonts w:hint="cs"/>
          <w:color w:val="FF0000"/>
          <w:sz w:val="28"/>
          <w:szCs w:val="28"/>
          <w:rtl/>
          <w:lang w:bidi="ar-DZ"/>
        </w:rPr>
        <w:t xml:space="preserve">ولـى  و </w:t>
      </w:r>
      <w:proofErr w:type="spellStart"/>
      <w:r w:rsidR="008B40C9" w:rsidRPr="008B40C9">
        <w:rPr>
          <w:rFonts w:hint="cs"/>
          <w:color w:val="FF0000"/>
          <w:sz w:val="28"/>
          <w:szCs w:val="28"/>
          <w:rtl/>
          <w:lang w:bidi="ar-DZ"/>
        </w:rPr>
        <w:t>الأ</w:t>
      </w:r>
      <w:proofErr w:type="spellEnd"/>
      <w:r w:rsidR="008B40C9" w:rsidRPr="008B40C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B40C9" w:rsidRPr="008B40C9">
        <w:rPr>
          <w:rFonts w:hint="cs"/>
          <w:color w:val="FF0000"/>
          <w:sz w:val="28"/>
          <w:szCs w:val="28"/>
          <w:rtl/>
          <w:lang w:bidi="ar-DZ"/>
        </w:rPr>
        <w:t>خ</w:t>
      </w:r>
      <w:r w:rsidR="008B40C9">
        <w:rPr>
          <w:rFonts w:hint="cs"/>
          <w:color w:val="FF0000"/>
          <w:sz w:val="28"/>
          <w:szCs w:val="28"/>
          <w:rtl/>
          <w:lang w:bidi="ar-DZ"/>
        </w:rPr>
        <w:t>ـ</w:t>
      </w:r>
      <w:r w:rsidR="008B40C9" w:rsidRPr="008B40C9">
        <w:rPr>
          <w:rFonts w:hint="cs"/>
          <w:color w:val="FF0000"/>
          <w:sz w:val="28"/>
          <w:szCs w:val="28"/>
          <w:rtl/>
          <w:lang w:bidi="ar-DZ"/>
        </w:rPr>
        <w:t>ي</w:t>
      </w:r>
      <w:r w:rsidR="008B40C9">
        <w:rPr>
          <w:rFonts w:hint="cs"/>
          <w:color w:val="FF0000"/>
          <w:sz w:val="28"/>
          <w:szCs w:val="28"/>
          <w:rtl/>
          <w:lang w:bidi="ar-DZ"/>
        </w:rPr>
        <w:t>ـــ</w:t>
      </w:r>
      <w:r w:rsidR="008B40C9" w:rsidRPr="008B40C9">
        <w:rPr>
          <w:rFonts w:hint="cs"/>
          <w:color w:val="FF0000"/>
          <w:sz w:val="28"/>
          <w:szCs w:val="28"/>
          <w:rtl/>
          <w:lang w:bidi="ar-DZ"/>
        </w:rPr>
        <w:t>رة .</w:t>
      </w:r>
    </w:p>
    <w:p w:rsidR="006E7A91" w:rsidRPr="008B40C9" w:rsidRDefault="006E7A91" w:rsidP="008B40C9">
      <w:pPr>
        <w:bidi/>
        <w:spacing w:line="288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غــيْـــر </w:t>
      </w:r>
      <w:r w:rsidRPr="00690ED1">
        <w:rPr>
          <w:rFonts w:hint="cs"/>
          <w:color w:val="000000"/>
          <w:sz w:val="28"/>
          <w:szCs w:val="28"/>
          <w:rtl/>
          <w:lang w:bidi="ar-DZ"/>
        </w:rPr>
        <w:t>مــتــــوا</w:t>
      </w:r>
      <w:r w:rsidRPr="00690ED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90ED1">
        <w:rPr>
          <w:rFonts w:hint="cs"/>
          <w:color w:val="000000"/>
          <w:sz w:val="28"/>
          <w:szCs w:val="28"/>
          <w:rtl/>
          <w:lang w:bidi="ar-DZ"/>
        </w:rPr>
        <w:t>زيـــيْــــن</w:t>
      </w:r>
      <w:r>
        <w:rPr>
          <w:rFonts w:hint="cs"/>
          <w:sz w:val="28"/>
          <w:szCs w:val="28"/>
          <w:rtl/>
          <w:lang w:bidi="ar-DZ"/>
        </w:rPr>
        <w:t xml:space="preserve">  فــي  </w:t>
      </w:r>
      <w:r w:rsidR="008B40C9">
        <w:rPr>
          <w:rFonts w:hint="cs"/>
          <w:color w:val="FF0000"/>
          <w:sz w:val="28"/>
          <w:szCs w:val="28"/>
          <w:rtl/>
          <w:lang w:bidi="ar-DZ"/>
        </w:rPr>
        <w:t xml:space="preserve">الـحــالــة  </w:t>
      </w:r>
      <w:proofErr w:type="spellStart"/>
      <w:r w:rsidR="008B40C9">
        <w:rPr>
          <w:rFonts w:hint="cs"/>
          <w:color w:val="FF0000"/>
          <w:sz w:val="28"/>
          <w:szCs w:val="28"/>
          <w:rtl/>
          <w:lang w:bidi="ar-DZ"/>
        </w:rPr>
        <w:t>الـثــا</w:t>
      </w:r>
      <w:proofErr w:type="spellEnd"/>
      <w:r w:rsidR="00443448" w:rsidRPr="008B40C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B40C9">
        <w:rPr>
          <w:rFonts w:hint="cs"/>
          <w:color w:val="FF0000"/>
          <w:sz w:val="28"/>
          <w:szCs w:val="28"/>
          <w:rtl/>
          <w:lang w:bidi="ar-DZ"/>
        </w:rPr>
        <w:t>نـيــة .</w:t>
      </w:r>
    </w:p>
    <w:p w:rsidR="006E7A91" w:rsidRDefault="00F54451" w:rsidP="006E7A9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2166" style="position:absolute;left:0;text-align:left;margin-left:-2.4pt;margin-top:2.7pt;width:188.9pt;height:187.9pt;z-index:251656192" coordorigin="291,10163" coordsize="3778,3758">
            <v:shape id="_x0000_s2154" type="#_x0000_t32" style="position:absolute;left:1630;top:11509;width:2381;height:1;rotation:-26821476fd;flip:x" o:connectortype="straight" strokeweight="1.5pt">
              <o:lock v:ext="edit" aspectratio="t"/>
            </v:shape>
            <v:shape id="_x0000_s2155" type="#_x0000_t32" style="position:absolute;left:-193;top:12071;width:3175;height:1;rotation:-7488356fd;flip:x" o:connectortype="straight" strokeweight="1.5pt">
              <o:lock v:ext="edit" aspectratio="t"/>
            </v:shape>
            <v:shape id="_x0000_s2157" type="#_x0000_t32" style="position:absolute;left:741;top:12437;width:2835;height:1047;rotation:-359;flip:x" o:connectortype="straight" strokeweight="1.5pt"/>
            <v:shape id="_x0000_s2158" type="#_x0000_t202" style="position:absolute;left:1785;top:10163;width:567;height:454" filled="f" stroked="f">
              <v:textbox style="mso-next-textbox:#_x0000_s2158" inset="0,1mm,0,0">
                <w:txbxContent>
                  <w:p w:rsidR="00F54451" w:rsidRPr="00E07E2B" w:rsidRDefault="00F54451" w:rsidP="00F544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159" type="#_x0000_t202" style="position:absolute;left:291;top:13467;width:567;height:454" filled="f" stroked="f">
              <v:textbox style="mso-next-textbox:#_x0000_s2159" inset="0,1mm,0,0">
                <w:txbxContent>
                  <w:p w:rsidR="00F54451" w:rsidRPr="00E07E2B" w:rsidRDefault="00F54451" w:rsidP="00F544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160" type="#_x0000_t202" style="position:absolute;left:3502;top:12207;width:567;height:454" filled="f" stroked="f">
              <v:textbox style="mso-next-textbox:#_x0000_s2160" inset="0,1mm,0,0">
                <w:txbxContent>
                  <w:p w:rsidR="00F54451" w:rsidRPr="00E07E2B" w:rsidRDefault="00F54451" w:rsidP="00F544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163" type="#_x0000_t32" style="position:absolute;left:482;top:11597;width:3188;height:1741;flip:y" o:connectortype="straight" strokecolor="red" strokeweight="1.5pt"/>
            <v:shape id="_x0000_s2164" type="#_x0000_t202" style="position:absolute;left:2916;top:11361;width:567;height:454" filled="f" stroked="f">
              <v:textbox style="mso-next-textbox:#_x0000_s2164" inset="0,1mm,0,0">
                <w:txbxContent>
                  <w:p w:rsidR="00F54451" w:rsidRPr="005F47FA" w:rsidRDefault="00F54451" w:rsidP="00F54451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2165" type="#_x0000_t202" style="position:absolute;left:518;top:12700;width:567;height:454" filled="f" stroked="f">
              <v:textbox style="mso-next-textbox:#_x0000_s2165" inset="0,1mm,0,0">
                <w:txbxContent>
                  <w:p w:rsidR="00F54451" w:rsidRPr="005F47FA" w:rsidRDefault="00F54451" w:rsidP="00F54451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</v:group>
        </w:pict>
      </w:r>
      <w:r w:rsidR="006E7A91">
        <w:rPr>
          <w:rFonts w:hint="cs"/>
          <w:sz w:val="28"/>
          <w:szCs w:val="28"/>
          <w:rtl/>
          <w:lang w:bidi="ar-DZ"/>
        </w:rPr>
        <w:t xml:space="preserve">2 ) </w:t>
      </w:r>
      <w:r w:rsidR="006E7A91">
        <w:rPr>
          <w:sz w:val="28"/>
          <w:szCs w:val="28"/>
          <w:lang w:bidi="ar-DZ"/>
        </w:rPr>
        <w:t>A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sz w:val="28"/>
          <w:szCs w:val="28"/>
          <w:lang w:bidi="ar-DZ"/>
        </w:rPr>
        <w:t>B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sz w:val="28"/>
          <w:szCs w:val="28"/>
          <w:lang w:bidi="ar-DZ"/>
        </w:rPr>
        <w:t>C</w:t>
      </w:r>
      <w:r w:rsidR="006E7A91"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 w:rsidR="006E7A91">
        <w:rPr>
          <w:rFonts w:hint="cs"/>
          <w:sz w:val="28"/>
          <w:szCs w:val="28"/>
          <w:rtl/>
          <w:lang w:bidi="ar-DZ"/>
        </w:rPr>
        <w:t>مـثــلــث  بـحـيــث</w:t>
      </w:r>
      <w:proofErr w:type="gramEnd"/>
      <w:r w:rsidR="006E7A91">
        <w:rPr>
          <w:rFonts w:hint="cs"/>
          <w:sz w:val="28"/>
          <w:szCs w:val="28"/>
          <w:rtl/>
          <w:lang w:bidi="ar-DZ"/>
        </w:rPr>
        <w:t xml:space="preserve">  </w:t>
      </w:r>
      <w:r w:rsidR="006E7A91">
        <w:rPr>
          <w:sz w:val="28"/>
          <w:szCs w:val="28"/>
          <w:lang w:bidi="ar-DZ"/>
        </w:rPr>
        <w:t>A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sz w:val="28"/>
          <w:szCs w:val="28"/>
          <w:lang w:bidi="ar-DZ"/>
        </w:rPr>
        <w:t xml:space="preserve">B </w:t>
      </w:r>
      <w:r w:rsidR="006E7A91" w:rsidRPr="00FA45DD">
        <w:rPr>
          <w:rFonts w:ascii="Arial" w:hAnsi="Arial" w:cs="Arial"/>
          <w:sz w:val="28"/>
          <w:szCs w:val="28"/>
          <w:lang w:bidi="ar-DZ"/>
        </w:rPr>
        <w:t>=</w:t>
      </w:r>
      <w:r w:rsidR="006E7A91">
        <w:rPr>
          <w:sz w:val="28"/>
          <w:szCs w:val="28"/>
          <w:lang w:bidi="ar-DZ"/>
        </w:rPr>
        <w:t xml:space="preserve"> 4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sz w:val="28"/>
          <w:szCs w:val="28"/>
          <w:lang w:bidi="ar-DZ"/>
        </w:rPr>
        <w:t>,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sz w:val="28"/>
          <w:szCs w:val="28"/>
          <w:lang w:bidi="ar-DZ"/>
        </w:rPr>
        <w:t xml:space="preserve">2 </w:t>
      </w:r>
      <w:r w:rsidR="006E7A91">
        <w:rPr>
          <w:i/>
          <w:iCs/>
          <w:sz w:val="28"/>
          <w:szCs w:val="28"/>
          <w:lang w:bidi="ar-DZ"/>
        </w:rPr>
        <w:t>c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i/>
          <w:iCs/>
          <w:sz w:val="28"/>
          <w:szCs w:val="28"/>
          <w:lang w:bidi="ar-DZ"/>
        </w:rPr>
        <w:t>m</w:t>
      </w:r>
      <w:r w:rsidR="006E7A91">
        <w:rPr>
          <w:rFonts w:hint="cs"/>
          <w:sz w:val="28"/>
          <w:szCs w:val="28"/>
          <w:rtl/>
          <w:lang w:bidi="ar-DZ"/>
        </w:rPr>
        <w:t xml:space="preserve">   و  </w:t>
      </w:r>
      <w:r w:rsidR="006E7A91">
        <w:rPr>
          <w:sz w:val="28"/>
          <w:szCs w:val="28"/>
          <w:lang w:bidi="ar-DZ"/>
        </w:rPr>
        <w:t>A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sz w:val="28"/>
          <w:szCs w:val="28"/>
          <w:lang w:bidi="ar-DZ"/>
        </w:rPr>
        <w:t xml:space="preserve">C </w:t>
      </w:r>
      <w:r w:rsidR="006E7A91" w:rsidRPr="00FA45DD">
        <w:rPr>
          <w:rFonts w:ascii="Arial" w:hAnsi="Arial" w:cs="Arial"/>
          <w:sz w:val="28"/>
          <w:szCs w:val="28"/>
          <w:lang w:bidi="ar-DZ"/>
        </w:rPr>
        <w:t>=</w:t>
      </w:r>
      <w:r w:rsidR="006E7A91">
        <w:rPr>
          <w:sz w:val="28"/>
          <w:szCs w:val="28"/>
          <w:lang w:bidi="ar-DZ"/>
        </w:rPr>
        <w:t xml:space="preserve"> 5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sz w:val="28"/>
          <w:szCs w:val="28"/>
          <w:lang w:bidi="ar-DZ"/>
        </w:rPr>
        <w:t>,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sz w:val="28"/>
          <w:szCs w:val="28"/>
          <w:lang w:bidi="ar-DZ"/>
        </w:rPr>
        <w:t xml:space="preserve">6 </w:t>
      </w:r>
      <w:r w:rsidR="006E7A91">
        <w:rPr>
          <w:i/>
          <w:iCs/>
          <w:sz w:val="28"/>
          <w:szCs w:val="28"/>
          <w:lang w:bidi="ar-DZ"/>
        </w:rPr>
        <w:t>c</w:t>
      </w:r>
      <w:r w:rsidR="006E7A91" w:rsidRPr="00FA45DD">
        <w:rPr>
          <w:sz w:val="16"/>
          <w:szCs w:val="16"/>
          <w:lang w:bidi="ar-DZ"/>
        </w:rPr>
        <w:t xml:space="preserve"> </w:t>
      </w:r>
      <w:r w:rsidR="006E7A91">
        <w:rPr>
          <w:i/>
          <w:iCs/>
          <w:sz w:val="28"/>
          <w:szCs w:val="28"/>
          <w:lang w:bidi="ar-DZ"/>
        </w:rPr>
        <w:t>m</w:t>
      </w:r>
      <w:r w:rsidR="006E7A91">
        <w:rPr>
          <w:rFonts w:hint="cs"/>
          <w:sz w:val="28"/>
          <w:szCs w:val="28"/>
          <w:rtl/>
          <w:lang w:bidi="ar-DZ"/>
        </w:rPr>
        <w:t xml:space="preserve"> .</w:t>
      </w:r>
    </w:p>
    <w:p w:rsidR="006E7A91" w:rsidRDefault="006E7A91" w:rsidP="006E7A9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يّــن  الـنـقــطـتـيْــ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مــن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C ]</w:t>
      </w:r>
      <w:r>
        <w:rPr>
          <w:rFonts w:hint="cs"/>
          <w:sz w:val="28"/>
          <w:szCs w:val="28"/>
          <w:rtl/>
          <w:lang w:bidi="ar-DZ"/>
        </w:rPr>
        <w:t xml:space="preserve">  عـلـى  الـتـرتـيــب</w:t>
      </w:r>
    </w:p>
    <w:p w:rsidR="006E7A91" w:rsidRDefault="006E7A91" w:rsidP="006E7A9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بـحـيــث  </w:t>
      </w:r>
      <w:r>
        <w:rPr>
          <w:sz w:val="28"/>
          <w:szCs w:val="28"/>
          <w:lang w:bidi="ar-DZ"/>
        </w:rPr>
        <w:t>A</w:t>
      </w:r>
      <w:proofErr w:type="gramEnd"/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M </w:t>
      </w:r>
      <w:r w:rsidRPr="00FA45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3 </w:t>
      </w:r>
      <w:r>
        <w:rPr>
          <w:i/>
          <w:iCs/>
          <w:sz w:val="28"/>
          <w:szCs w:val="28"/>
          <w:lang w:bidi="ar-DZ"/>
        </w:rPr>
        <w:t>c</w:t>
      </w:r>
      <w:r w:rsidRPr="00FA45DD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A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N </w:t>
      </w:r>
      <w:r w:rsidRPr="00FA45D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FA45D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8 </w:t>
      </w:r>
      <w:r>
        <w:rPr>
          <w:i/>
          <w:iCs/>
          <w:sz w:val="28"/>
          <w:szCs w:val="28"/>
          <w:lang w:bidi="ar-DZ"/>
        </w:rPr>
        <w:t>c</w:t>
      </w:r>
      <w:r w:rsidRPr="00FA45DD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E7A91" w:rsidRDefault="006E7A91" w:rsidP="0096329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CE7A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ســب  الـنـســبـتـيْـــن  </w:t>
      </w:r>
      <w:r w:rsidRPr="001817F3">
        <w:rPr>
          <w:position w:val="-28"/>
          <w:sz w:val="28"/>
          <w:szCs w:val="28"/>
          <w:lang w:bidi="ar-DZ"/>
        </w:rPr>
        <w:object w:dxaOrig="800" w:dyaOrig="740">
          <v:shape id="_x0000_i1068" type="#_x0000_t75" style="width:39.75pt;height:36.75pt" o:ole="">
            <v:imagedata r:id="rId16" o:title=""/>
          </v:shape>
          <o:OLEObject Type="Embed" ProgID="Equation.DSMT4" ShapeID="_x0000_i1068" DrawAspect="Content" ObjectID="_1569681980" r:id="rId85"/>
        </w:object>
      </w:r>
      <w:r>
        <w:rPr>
          <w:rFonts w:hint="cs"/>
          <w:sz w:val="28"/>
          <w:szCs w:val="28"/>
          <w:rtl/>
          <w:lang w:bidi="ar-DZ"/>
        </w:rPr>
        <w:t xml:space="preserve">  و  </w:t>
      </w:r>
      <w:r w:rsidRPr="001817F3">
        <w:rPr>
          <w:position w:val="-28"/>
          <w:sz w:val="28"/>
          <w:szCs w:val="28"/>
          <w:lang w:bidi="ar-DZ"/>
        </w:rPr>
        <w:object w:dxaOrig="840" w:dyaOrig="740">
          <v:shape id="_x0000_i1069" type="#_x0000_t75" style="width:42pt;height:36.75pt" o:ole="">
            <v:imagedata r:id="rId18" o:title=""/>
          </v:shape>
          <o:OLEObject Type="Embed" ProgID="Equation.DSMT4" ShapeID="_x0000_i1069" DrawAspect="Content" ObjectID="_1569681981" r:id="rId86"/>
        </w:object>
      </w:r>
      <w:r>
        <w:rPr>
          <w:rFonts w:hint="cs"/>
          <w:sz w:val="28"/>
          <w:szCs w:val="28"/>
          <w:rtl/>
          <w:lang w:bidi="ar-DZ"/>
        </w:rPr>
        <w:t xml:space="preserve">  و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CE7A8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ـهــمــا .</w:t>
      </w:r>
    </w:p>
    <w:p w:rsidR="006E7A91" w:rsidRDefault="005F47FA" w:rsidP="00066ED6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</w:t>
      </w:r>
      <w:r w:rsidR="00066ED6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                              </w:t>
      </w:r>
      <w:r w:rsidR="006E7A91">
        <w:rPr>
          <w:sz w:val="28"/>
          <w:szCs w:val="28"/>
          <w:lang w:bidi="ar-DZ"/>
        </w:rPr>
        <w:t xml:space="preserve">       </w:t>
      </w:r>
      <w:r w:rsidR="00F54451">
        <w:rPr>
          <w:sz w:val="28"/>
          <w:szCs w:val="28"/>
          <w:lang w:bidi="ar-DZ"/>
        </w:rPr>
        <w:t xml:space="preserve">         </w:t>
      </w:r>
      <w:r w:rsidR="006E7A91">
        <w:rPr>
          <w:sz w:val="28"/>
          <w:szCs w:val="28"/>
          <w:lang w:bidi="ar-DZ"/>
        </w:rPr>
        <w:t xml:space="preserve">   </w:t>
      </w:r>
      <w:r w:rsidR="00066ED6" w:rsidRPr="00D20631">
        <w:rPr>
          <w:position w:val="-32"/>
          <w:sz w:val="28"/>
          <w:szCs w:val="28"/>
          <w:lang w:bidi="ar-DZ"/>
        </w:rPr>
        <w:object w:dxaOrig="3140" w:dyaOrig="780">
          <v:shape id="_x0000_i1070" type="#_x0000_t75" style="width:156.75pt;height:39pt" o:ole="">
            <v:imagedata r:id="rId87" o:title=""/>
          </v:shape>
          <o:OLEObject Type="Embed" ProgID="Equation.DSMT4" ShapeID="_x0000_i1070" DrawAspect="Content" ObjectID="_1569681982" r:id="rId88"/>
        </w:object>
      </w:r>
      <w:r w:rsidR="006E7A91">
        <w:rPr>
          <w:sz w:val="28"/>
          <w:szCs w:val="28"/>
          <w:lang w:bidi="ar-DZ"/>
        </w:rPr>
        <w:t xml:space="preserve">  </w:t>
      </w:r>
      <w:r w:rsidR="006E7A91">
        <w:rPr>
          <w:rFonts w:hint="cs"/>
          <w:sz w:val="28"/>
          <w:szCs w:val="28"/>
          <w:rtl/>
          <w:lang w:bidi="ar-DZ"/>
        </w:rPr>
        <w:t>و</w:t>
      </w:r>
      <w:r w:rsidR="006E7A91">
        <w:rPr>
          <w:sz w:val="28"/>
          <w:szCs w:val="28"/>
          <w:lang w:bidi="ar-DZ"/>
        </w:rPr>
        <w:t xml:space="preserve">  </w:t>
      </w:r>
      <w:r w:rsidR="00066ED6" w:rsidRPr="00D20631">
        <w:rPr>
          <w:position w:val="-32"/>
          <w:sz w:val="28"/>
          <w:szCs w:val="28"/>
          <w:lang w:bidi="ar-DZ"/>
        </w:rPr>
        <w:object w:dxaOrig="3100" w:dyaOrig="780">
          <v:shape id="_x0000_i1071" type="#_x0000_t75" style="width:154.5pt;height:39pt" o:ole="">
            <v:imagedata r:id="rId89" o:title=""/>
          </v:shape>
          <o:OLEObject Type="Embed" ProgID="Equation.DSMT4" ShapeID="_x0000_i1071" DrawAspect="Content" ObjectID="_1569681983" r:id="rId90"/>
        </w:object>
      </w:r>
    </w:p>
    <w:p w:rsidR="006E7A91" w:rsidRDefault="006E7A91" w:rsidP="0096329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ـسـتــنـتــج  أ</w:t>
      </w:r>
      <w:r w:rsidRPr="00FF18E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:  </w:t>
      </w:r>
      <w:r w:rsidR="00E70FDF" w:rsidRPr="001817F3">
        <w:rPr>
          <w:position w:val="-28"/>
          <w:sz w:val="28"/>
          <w:szCs w:val="28"/>
          <w:lang w:bidi="ar-DZ"/>
        </w:rPr>
        <w:object w:dxaOrig="2000" w:dyaOrig="740">
          <v:shape id="_x0000_i1072" type="#_x0000_t75" style="width:99.75pt;height:36.75pt" o:ole="">
            <v:imagedata r:id="rId91" o:title=""/>
          </v:shape>
          <o:OLEObject Type="Embed" ProgID="Equation.DSMT4" ShapeID="_x0000_i1072" DrawAspect="Content" ObjectID="_1569681984" r:id="rId92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6E7A91" w:rsidRDefault="006E7A91" w:rsidP="006E7A9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هــل 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مـتــو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زيـ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؟</w:t>
      </w:r>
    </w:p>
    <w:p w:rsidR="006E7A91" w:rsidRPr="009C559B" w:rsidRDefault="006E7A91" w:rsidP="0096329E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تـقــيــمـ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9C559B" w:rsidRPr="009C559B">
        <w:rPr>
          <w:rFonts w:hint="cs"/>
          <w:color w:val="FF0000"/>
          <w:sz w:val="28"/>
          <w:szCs w:val="28"/>
          <w:rtl/>
          <w:lang w:bidi="ar-DZ"/>
        </w:rPr>
        <w:t>غــيْـــر مــتــــوا</w:t>
      </w:r>
      <w:r w:rsidR="009C559B" w:rsidRPr="009C559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C559B" w:rsidRPr="009C559B">
        <w:rPr>
          <w:rFonts w:hint="cs"/>
          <w:color w:val="FF0000"/>
          <w:sz w:val="28"/>
          <w:szCs w:val="28"/>
          <w:rtl/>
          <w:lang w:bidi="ar-DZ"/>
        </w:rPr>
        <w:t>زيـــيْــــن .</w:t>
      </w:r>
    </w:p>
    <w:p w:rsidR="006E7A91" w:rsidRDefault="006E7A91" w:rsidP="0096329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عـتم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عـلى  </w:t>
      </w:r>
      <w:proofErr w:type="spellStart"/>
      <w:r>
        <w:rPr>
          <w:rFonts w:hint="cs"/>
          <w:sz w:val="28"/>
          <w:szCs w:val="28"/>
          <w:rtl/>
          <w:lang w:bidi="ar-DZ"/>
        </w:rPr>
        <w:t>نـتـا</w:t>
      </w:r>
      <w:proofErr w:type="spellEnd"/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ج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نـشـا</w:t>
      </w:r>
      <w:r w:rsidRPr="009A59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</w:t>
      </w:r>
      <w:r w:rsidR="005343A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3  ا</w:t>
      </w:r>
      <w:r w:rsidRPr="00E024F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E024F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ر الـشـروط  </w:t>
      </w:r>
      <w:proofErr w:type="spellStart"/>
      <w:r>
        <w:rPr>
          <w:rFonts w:hint="cs"/>
          <w:sz w:val="28"/>
          <w:szCs w:val="28"/>
          <w:rtl/>
          <w:lang w:bidi="ar-DZ"/>
        </w:rPr>
        <w:t>الـكـا</w:t>
      </w:r>
      <w:proofErr w:type="spellEnd"/>
      <w:r w:rsidRPr="00E024F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ف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لـتـوا</w:t>
      </w:r>
      <w:r w:rsidRPr="00E024F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ز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مـسـتـقـيـمـيْـن  </w:t>
      </w:r>
      <w:r>
        <w:rPr>
          <w:sz w:val="28"/>
          <w:szCs w:val="28"/>
          <w:lang w:bidi="ar-DZ"/>
        </w:rPr>
        <w:t>( B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 )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sz w:val="28"/>
          <w:szCs w:val="28"/>
          <w:lang w:bidi="ar-DZ"/>
        </w:rPr>
        <w:t>( M</w:t>
      </w:r>
      <w:r w:rsidRPr="000F46E7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N )</w:t>
      </w:r>
      <w:r>
        <w:rPr>
          <w:rFonts w:hint="cs"/>
          <w:sz w:val="28"/>
          <w:szCs w:val="28"/>
          <w:rtl/>
          <w:lang w:bidi="ar-DZ"/>
        </w:rPr>
        <w:t>.</w:t>
      </w:r>
    </w:p>
    <w:p w:rsidR="006E7A91" w:rsidRPr="0019306F" w:rsidRDefault="009826DC" w:rsidP="0096329E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96329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 xml:space="preserve">يـكــفــي  تـحـقــق  شــرْطـيْــن  </w:t>
      </w:r>
      <w:proofErr w:type="spellStart"/>
      <w:r w:rsidR="0096329E">
        <w:rPr>
          <w:rFonts w:hint="cs"/>
          <w:color w:val="FF0000"/>
          <w:sz w:val="28"/>
          <w:szCs w:val="28"/>
          <w:rtl/>
          <w:lang w:bidi="ar-DZ"/>
        </w:rPr>
        <w:t>لـيـتــوا</w:t>
      </w:r>
      <w:proofErr w:type="spellEnd"/>
      <w:r w:rsidR="0096329E" w:rsidRPr="009632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6329E" w:rsidRPr="0019306F">
        <w:rPr>
          <w:rFonts w:hint="cs"/>
          <w:color w:val="FF0000"/>
          <w:sz w:val="28"/>
          <w:szCs w:val="28"/>
          <w:rtl/>
          <w:lang w:bidi="ar-DZ"/>
        </w:rPr>
        <w:t xml:space="preserve">زى  </w:t>
      </w:r>
      <w:proofErr w:type="spellStart"/>
      <w:r w:rsidR="0096329E" w:rsidRPr="0019306F">
        <w:rPr>
          <w:rFonts w:hint="cs"/>
          <w:color w:val="FF0000"/>
          <w:sz w:val="28"/>
          <w:szCs w:val="28"/>
          <w:rtl/>
          <w:lang w:bidi="ar-DZ"/>
        </w:rPr>
        <w:t>الـمـسـتـقــيــمــا</w:t>
      </w:r>
      <w:proofErr w:type="spellEnd"/>
      <w:r w:rsidR="0096329E" w:rsidRPr="0019306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6329E" w:rsidRPr="0019306F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96329E" w:rsidRPr="0019306F">
        <w:rPr>
          <w:color w:val="FF0000"/>
          <w:sz w:val="28"/>
          <w:szCs w:val="28"/>
          <w:lang w:bidi="ar-DZ"/>
        </w:rPr>
        <w:t>( B</w:t>
      </w:r>
      <w:r w:rsidR="0096329E" w:rsidRPr="0019306F">
        <w:rPr>
          <w:color w:val="FF0000"/>
          <w:sz w:val="16"/>
          <w:szCs w:val="16"/>
          <w:lang w:bidi="ar-DZ"/>
        </w:rPr>
        <w:t xml:space="preserve"> </w:t>
      </w:r>
      <w:r w:rsidR="0096329E" w:rsidRPr="0019306F">
        <w:rPr>
          <w:color w:val="FF0000"/>
          <w:sz w:val="28"/>
          <w:szCs w:val="28"/>
          <w:lang w:bidi="ar-DZ"/>
        </w:rPr>
        <w:t>C )</w:t>
      </w:r>
      <w:r w:rsidR="0096329E" w:rsidRPr="0019306F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96329E" w:rsidRPr="0019306F">
        <w:rPr>
          <w:color w:val="FF0000"/>
          <w:sz w:val="28"/>
          <w:szCs w:val="28"/>
          <w:lang w:bidi="ar-DZ"/>
        </w:rPr>
        <w:t>( M</w:t>
      </w:r>
      <w:r w:rsidR="0096329E" w:rsidRPr="0019306F">
        <w:rPr>
          <w:color w:val="FF0000"/>
          <w:sz w:val="16"/>
          <w:szCs w:val="16"/>
          <w:lang w:bidi="ar-DZ"/>
        </w:rPr>
        <w:t xml:space="preserve"> </w:t>
      </w:r>
      <w:r w:rsidR="0096329E" w:rsidRPr="0019306F">
        <w:rPr>
          <w:color w:val="FF0000"/>
          <w:sz w:val="28"/>
          <w:szCs w:val="28"/>
          <w:lang w:bidi="ar-DZ"/>
        </w:rPr>
        <w:t>N )</w:t>
      </w:r>
      <w:r w:rsidR="0096329E" w:rsidRPr="0019306F">
        <w:rPr>
          <w:rFonts w:hint="cs"/>
          <w:color w:val="FF0000"/>
          <w:sz w:val="28"/>
          <w:szCs w:val="28"/>
          <w:rtl/>
          <w:lang w:bidi="ar-DZ"/>
        </w:rPr>
        <w:t xml:space="preserve"> ، هـمــا :</w:t>
      </w:r>
    </w:p>
    <w:p w:rsidR="009826DC" w:rsidRPr="008C0B3E" w:rsidRDefault="009826DC" w:rsidP="0096329E">
      <w:pPr>
        <w:bidi/>
        <w:rPr>
          <w:rFonts w:hint="cs"/>
          <w:color w:val="008000"/>
          <w:sz w:val="28"/>
          <w:szCs w:val="28"/>
          <w:rtl/>
          <w:lang w:bidi="ar-DZ"/>
        </w:rPr>
      </w:pPr>
      <w:r w:rsidRPr="0096329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="0096329E">
        <w:rPr>
          <w:rFonts w:hint="cs"/>
          <w:color w:val="FF0000"/>
          <w:sz w:val="28"/>
          <w:szCs w:val="28"/>
          <w:rtl/>
          <w:lang w:bidi="ar-DZ"/>
        </w:rPr>
        <w:t xml:space="preserve">الـنــقــط  </w:t>
      </w:r>
      <w:r w:rsidR="0096329E">
        <w:rPr>
          <w:color w:val="FF0000"/>
          <w:sz w:val="28"/>
          <w:szCs w:val="28"/>
          <w:lang w:bidi="ar-DZ"/>
        </w:rPr>
        <w:t>A</w:t>
      </w:r>
      <w:proofErr w:type="gramEnd"/>
      <w:r w:rsidR="0096329E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="0096329E">
        <w:rPr>
          <w:color w:val="FF0000"/>
          <w:sz w:val="28"/>
          <w:szCs w:val="28"/>
          <w:lang w:bidi="ar-DZ"/>
        </w:rPr>
        <w:t>M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="0096329E">
        <w:rPr>
          <w:color w:val="FF0000"/>
          <w:sz w:val="28"/>
          <w:szCs w:val="28"/>
          <w:lang w:bidi="ar-DZ"/>
        </w:rPr>
        <w:t>B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 xml:space="preserve">  مـرتـبــة  بـنــفــس  تــرتـيــب  الـنــقــط  </w:t>
      </w:r>
      <w:r w:rsidR="0096329E">
        <w:rPr>
          <w:color w:val="FF0000"/>
          <w:sz w:val="28"/>
          <w:szCs w:val="28"/>
          <w:lang w:bidi="ar-DZ"/>
        </w:rPr>
        <w:t>A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="0096329E">
        <w:rPr>
          <w:color w:val="FF0000"/>
          <w:sz w:val="28"/>
          <w:szCs w:val="28"/>
          <w:lang w:bidi="ar-DZ"/>
        </w:rPr>
        <w:t>N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="0096329E">
        <w:rPr>
          <w:color w:val="FF0000"/>
          <w:sz w:val="28"/>
          <w:szCs w:val="28"/>
          <w:lang w:bidi="ar-DZ"/>
        </w:rPr>
        <w:t>C</w:t>
      </w:r>
      <w:r w:rsidR="000027FF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027FF" w:rsidRPr="00332CDA">
        <w:rPr>
          <w:rFonts w:hint="cs"/>
          <w:color w:val="008000"/>
          <w:sz w:val="28"/>
          <w:szCs w:val="28"/>
          <w:rtl/>
          <w:lang w:bidi="ar-DZ"/>
        </w:rPr>
        <w:t xml:space="preserve">( شــرْط  </w:t>
      </w:r>
      <w:r w:rsidR="000027FF" w:rsidRPr="008C0B3E">
        <w:rPr>
          <w:rFonts w:hint="cs"/>
          <w:color w:val="008000"/>
          <w:sz w:val="28"/>
          <w:szCs w:val="28"/>
          <w:rtl/>
          <w:lang w:bidi="ar-DZ"/>
        </w:rPr>
        <w:t>تــرتـيــب  الـنــقــط )</w:t>
      </w:r>
    </w:p>
    <w:p w:rsidR="008C0B3E" w:rsidRPr="008C0B3E" w:rsidRDefault="009826DC" w:rsidP="008C0B3E">
      <w:pPr>
        <w:bidi/>
        <w:spacing w:line="312" w:lineRule="auto"/>
        <w:rPr>
          <w:rFonts w:hint="cs"/>
          <w:color w:val="008000"/>
          <w:sz w:val="28"/>
          <w:szCs w:val="28"/>
          <w:rtl/>
          <w:lang w:bidi="ar-DZ"/>
        </w:rPr>
      </w:pPr>
      <w:r w:rsidRPr="0096329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spellStart"/>
      <w:r w:rsidR="0096329E" w:rsidRPr="0096329E">
        <w:rPr>
          <w:rFonts w:hint="cs"/>
          <w:color w:val="FF0000"/>
          <w:sz w:val="28"/>
          <w:szCs w:val="28"/>
          <w:rtl/>
          <w:lang w:bidi="ar-DZ"/>
        </w:rPr>
        <w:t>الـنـســبـ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>ـتــا</w:t>
      </w:r>
      <w:proofErr w:type="spellEnd"/>
      <w:r w:rsidR="0096329E" w:rsidRPr="009632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>ن</w:t>
      </w:r>
      <w:r w:rsidR="0096329E" w:rsidRPr="0096329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96329E" w:rsidRPr="0096329E">
        <w:rPr>
          <w:color w:val="FF0000"/>
          <w:position w:val="-28"/>
          <w:sz w:val="28"/>
          <w:szCs w:val="28"/>
          <w:lang w:bidi="ar-DZ"/>
        </w:rPr>
        <w:object w:dxaOrig="800" w:dyaOrig="740">
          <v:shape id="_x0000_i1073" type="#_x0000_t75" style="width:39.75pt;height:36.75pt" o:ole="">
            <v:imagedata r:id="rId93" o:title=""/>
          </v:shape>
          <o:OLEObject Type="Embed" ProgID="Equation.DSMT4" ShapeID="_x0000_i1073" DrawAspect="Content" ObjectID="_1569681985" r:id="rId94"/>
        </w:object>
      </w:r>
      <w:r w:rsidR="0096329E" w:rsidRPr="0096329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96329E" w:rsidRPr="0096329E">
        <w:rPr>
          <w:rFonts w:hint="cs"/>
          <w:color w:val="FF0000"/>
          <w:sz w:val="28"/>
          <w:szCs w:val="28"/>
          <w:rtl/>
          <w:lang w:bidi="ar-DZ"/>
        </w:rPr>
        <w:t xml:space="preserve"> و  </w:t>
      </w:r>
      <w:r w:rsidR="0096329E" w:rsidRPr="0096329E">
        <w:rPr>
          <w:color w:val="FF0000"/>
          <w:position w:val="-28"/>
          <w:sz w:val="28"/>
          <w:szCs w:val="28"/>
          <w:lang w:bidi="ar-DZ"/>
        </w:rPr>
        <w:object w:dxaOrig="840" w:dyaOrig="740">
          <v:shape id="_x0000_i1074" type="#_x0000_t75" style="width:42pt;height:36.75pt" o:ole="">
            <v:imagedata r:id="rId95" o:title=""/>
          </v:shape>
          <o:OLEObject Type="Embed" ProgID="Equation.DSMT4" ShapeID="_x0000_i1074" DrawAspect="Content" ObjectID="_1569681986" r:id="rId96"/>
        </w:object>
      </w:r>
      <w:r w:rsidR="0096329E" w:rsidRPr="0096329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96329E">
        <w:rPr>
          <w:rFonts w:hint="cs"/>
          <w:color w:val="FF0000"/>
          <w:sz w:val="28"/>
          <w:szCs w:val="28"/>
          <w:rtl/>
          <w:lang w:bidi="ar-DZ"/>
        </w:rPr>
        <w:t>مـتـســا</w:t>
      </w:r>
      <w:proofErr w:type="spellEnd"/>
      <w:r w:rsidR="0096329E" w:rsidRPr="009632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96329E">
        <w:rPr>
          <w:rFonts w:hint="cs"/>
          <w:color w:val="FF0000"/>
          <w:sz w:val="28"/>
          <w:szCs w:val="28"/>
          <w:rtl/>
          <w:lang w:bidi="ar-DZ"/>
        </w:rPr>
        <w:t>ويـتــا</w:t>
      </w:r>
      <w:proofErr w:type="spellEnd"/>
      <w:r w:rsidR="0096329E" w:rsidRPr="009632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6329E">
        <w:rPr>
          <w:rFonts w:hint="cs"/>
          <w:color w:val="FF0000"/>
          <w:sz w:val="28"/>
          <w:szCs w:val="28"/>
          <w:rtl/>
          <w:lang w:bidi="ar-DZ"/>
        </w:rPr>
        <w:t>ن</w:t>
      </w:r>
      <w:r w:rsidR="0096329E" w:rsidRPr="0096329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027FF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0027FF" w:rsidRPr="00332CDA">
        <w:rPr>
          <w:rFonts w:hint="cs"/>
          <w:color w:val="008000"/>
          <w:sz w:val="28"/>
          <w:szCs w:val="28"/>
          <w:rtl/>
          <w:lang w:bidi="ar-DZ"/>
        </w:rPr>
        <w:t xml:space="preserve">( شــرْط  </w:t>
      </w:r>
      <w:proofErr w:type="spellStart"/>
      <w:r w:rsidR="000027FF" w:rsidRPr="00332CDA">
        <w:rPr>
          <w:rFonts w:hint="cs"/>
          <w:color w:val="008000"/>
          <w:sz w:val="28"/>
          <w:szCs w:val="28"/>
          <w:rtl/>
          <w:lang w:bidi="ar-DZ"/>
        </w:rPr>
        <w:t>تــســـا</w:t>
      </w:r>
      <w:proofErr w:type="spellEnd"/>
      <w:r w:rsidR="000027FF" w:rsidRPr="00332CDA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="000027FF" w:rsidRPr="00332CDA">
        <w:rPr>
          <w:rFonts w:hint="cs"/>
          <w:color w:val="008000"/>
          <w:sz w:val="28"/>
          <w:szCs w:val="28"/>
          <w:rtl/>
          <w:lang w:bidi="ar-DZ"/>
        </w:rPr>
        <w:t>وي</w:t>
      </w:r>
      <w:proofErr w:type="spellEnd"/>
      <w:r w:rsidR="000027FF" w:rsidRPr="00332CDA">
        <w:rPr>
          <w:rFonts w:hint="cs"/>
          <w:color w:val="008000"/>
          <w:sz w:val="28"/>
          <w:szCs w:val="28"/>
          <w:rtl/>
          <w:lang w:bidi="ar-DZ"/>
        </w:rPr>
        <w:t xml:space="preserve">  </w:t>
      </w:r>
      <w:r w:rsidR="000027FF" w:rsidRPr="008C0B3E">
        <w:rPr>
          <w:rFonts w:hint="cs"/>
          <w:color w:val="008000"/>
          <w:sz w:val="28"/>
          <w:szCs w:val="28"/>
          <w:rtl/>
          <w:lang w:bidi="ar-DZ"/>
        </w:rPr>
        <w:t>الـنـ</w:t>
      </w:r>
      <w:r w:rsidR="000027FF" w:rsidRPr="00C02AA9">
        <w:rPr>
          <w:rFonts w:hint="cs"/>
          <w:color w:val="008000"/>
          <w:sz w:val="28"/>
          <w:szCs w:val="28"/>
          <w:rtl/>
          <w:lang w:bidi="ar-DZ"/>
        </w:rPr>
        <w:t>ســبـت</w:t>
      </w:r>
      <w:r w:rsidR="000027FF" w:rsidRPr="008C0B3E">
        <w:rPr>
          <w:rFonts w:hint="cs"/>
          <w:color w:val="008000"/>
          <w:sz w:val="28"/>
          <w:szCs w:val="28"/>
          <w:rtl/>
          <w:lang w:bidi="ar-DZ"/>
        </w:rPr>
        <w:t>ـيْـــن )</w:t>
      </w: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proofErr w:type="spellStart"/>
      <w:r>
        <w:rPr>
          <w:b/>
          <w:bCs/>
          <w:sz w:val="28"/>
          <w:szCs w:val="28"/>
          <w:u w:val="single"/>
          <w:lang w:bidi="ar-DZ"/>
        </w:rPr>
        <w:t>5</w:t>
      </w:r>
      <w:proofErr w:type="spellEnd"/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8C0B3E" w:rsidRDefault="008C0B3E" w:rsidP="008C0B3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</w:t>
      </w:r>
      <w:r w:rsidRPr="007945E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الـطــول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فـي  كــل  حـالــة :</w:t>
      </w:r>
    </w:p>
    <w:p w:rsidR="008C0B3E" w:rsidRPr="00646702" w:rsidRDefault="00910AF9" w:rsidP="008C0B3E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2781" style="position:absolute;left:0;text-align:left;margin-left:-6.25pt;margin-top:9.35pt;width:551pt;height:751.2pt;z-index:251672576" coordorigin="442,1462" coordsize="11020,15024">
            <v:shape id="_x0000_s2250" type="#_x0000_t202" style="position:absolute;left:9332;top:2842;width:567;height:454" o:regroupid="63" filled="f" stroked="f">
              <v:textbox style="mso-next-textbox:#_x0000_s2250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rect id="_x0000_s2251" style="position:absolute;left:7834;top:1462;width:3628;height:15024" o:regroupid="63" filled="f" strokeweight="1.5pt"/>
            <v:shape id="_x0000_s2252" type="#_x0000_t32" style="position:absolute;left:8526;top:4664;width:2835;height:1;rotation:-79;flip:x" o:connectortype="straight" o:regroupid="63" strokeweight="1.5pt">
              <o:lock v:ext="edit" aspectratio="t"/>
            </v:shape>
            <v:shape id="_x0000_s2253" type="#_x0000_t32" style="position:absolute;left:474;top:4256;width:3742;height:1;rotation:-140;flip:x" o:connectortype="straight" o:regroupid="63" strokeweight="1.5pt">
              <o:lock v:ext="edit" aspectratio="t"/>
            </v:shape>
            <v:shape id="_x0000_s2254" type="#_x0000_t202" style="position:absolute;left:3664;top:2718;width:567;height:454" o:regroupid="63" filled="f" stroked="f">
              <v:textbox style="mso-next-textbox:#_x0000_s2254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2255" type="#_x0000_t202" style="position:absolute;left:1572;top:5820;width:567;height:454" o:regroupid="63" filled="f" stroked="f">
              <v:textbox style="mso-next-textbox:#_x0000_s2255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256" type="#_x0000_t202" style="position:absolute;left:445;top:5298;width:567;height:454" o:regroupid="63" filled="f" stroked="f">
              <v:textbox style="mso-next-textbox:#_x0000_s2256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rect id="_x0000_s2257" style="position:absolute;left:442;top:1462;width:3628;height:15024" o:regroupid="63" filled="f" strokeweight="1.5pt"/>
            <v:shape id="_x0000_s2258" type="#_x0000_t202" style="position:absolute;left:5669;top:2790;width:567;height:454" o:regroupid="63" filled="f" stroked="f">
              <v:textbox style="mso-next-textbox:#_x0000_s2258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2259" type="#_x0000_t202" style="position:absolute;left:6398;top:4351;width:567;height:454" o:regroupid="63" filled="f" stroked="f">
              <v:textbox style="mso-next-textbox:#_x0000_s2259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N</w:t>
                    </w:r>
                  </w:p>
                </w:txbxContent>
              </v:textbox>
            </v:shape>
            <v:shape id="_x0000_s2260" type="#_x0000_t202" style="position:absolute;left:4365;top:6251;width:567;height:454" o:regroupid="63" filled="f" stroked="f">
              <v:textbox style="mso-next-textbox:#_x0000_s2260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S</w:t>
                    </w:r>
                  </w:p>
                </w:txbxContent>
              </v:textbox>
            </v:shape>
            <v:rect id="_x0000_s2261" style="position:absolute;left:4138;top:1462;width:3628;height:15024" o:regroupid="63" filled="f" strokeweight="1.5pt"/>
            <v:shape id="_x0000_s2262" type="#_x0000_t32" style="position:absolute;left:1986;top:4745;width:3402;height:1;rotation:-93;flip:x" o:connectortype="straight" o:regroupid="63" strokeweight="1.5pt">
              <o:lock v:ext="edit" aspectratio="t"/>
            </v:shape>
            <v:shape id="_x0000_s2263" type="#_x0000_t202" style="position:absolute;left:3620;top:4158;width:567;height:454" o:regroupid="63" filled="f" stroked="f">
              <v:textbox style="mso-next-textbox:#_x0000_s2263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2264" type="#_x0000_t202" style="position:absolute;left:10895;top:3360;width:567;height:454" o:regroupid="63" filled="f" stroked="f">
              <v:textbox style="mso-next-textbox:#_x0000_s2264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265" type="#_x0000_t32" style="position:absolute;left:7911;top:4566;width:3402;height:1;rotation:-144;flip:x" o:connectortype="straight" o:regroupid="63" strokeweight="1.5pt">
              <o:lock v:ext="edit" aspectratio="t"/>
            </v:shape>
            <v:shape id="_x0000_s2266" type="#_x0000_t202" style="position:absolute;left:10115;top:6052;width:567;height:454" o:regroupid="63" filled="f" stroked="f">
              <v:textbox style="mso-next-textbox:#_x0000_s2266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267" type="#_x0000_t202" style="position:absolute;left:9827;top:4276;width:567;height:454" o:regroupid="63" filled="f" stroked="f">
              <v:textbox style="mso-next-textbox:#_x0000_s2267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2268" type="#_x0000_t32" style="position:absolute;left:9637;top:3412;width:1361;height:1;rotation:-14;flip:x" o:connectortype="straight" o:regroupid="63" strokeweight="1.5pt">
              <o:lock v:ext="edit" aspectratio="t"/>
            </v:shape>
            <v:shape id="_x0000_s2269" type="#_x0000_t32" style="position:absolute;left:8205;top:5811;width:2041;height:1;rotation:-14;flip:x" o:connectortype="straight" o:regroupid="63" strokeweight="1.5pt">
              <o:lock v:ext="edit" aspectratio="t"/>
            </v:shape>
            <v:shape id="_x0000_s2270" type="#_x0000_t32" style="position:absolute;left:5203;top:4267;width:2268;height:1;rotation:-110" o:connectortype="straight" o:regroupid="63" strokeweight="1.5pt">
              <o:lock v:ext="edit" aspectratio="t"/>
            </v:shape>
            <v:shape id="_x0000_s2271" type="#_x0000_t32" style="position:absolute;left:3666;top:4806;width:3402;height:1;rotation:-70" o:connectortype="straight" o:regroupid="63" strokeweight="1.5pt">
              <o:lock v:ext="edit" aspectratio="t"/>
            </v:shape>
            <v:shape id="_x0000_s2272" type="#_x0000_t32" style="position:absolute;left:4654;top:5863;width:2211;height:1;rotation:331" o:connectortype="straight" o:regroupid="63" strokeweight="1.5pt">
              <o:lock v:ext="edit" aspectratio="t"/>
            </v:shape>
            <v:shape id="_x0000_s2273" type="#_x0000_t32" style="position:absolute;left:5080;top:4997;width:1474;height:1;rotation:331" o:connectortype="straight" o:regroupid="63" strokeweight="1.5pt">
              <o:lock v:ext="edit" aspectratio="t"/>
            </v:shape>
            <v:shape id="_x0000_s2274" type="#_x0000_t202" style="position:absolute;left:4729;top:5073;width:567;height:454" o:regroupid="63" filled="f" stroked="f">
              <v:textbox style="mso-next-textbox:#_x0000_s2274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P</w:t>
                    </w:r>
                  </w:p>
                </w:txbxContent>
              </v:textbox>
            </v:shape>
            <v:shape id="_x0000_s2275" type="#_x0000_t202" style="position:absolute;left:6636;top:5136;width:567;height:454" o:regroupid="63" filled="f" stroked="f">
              <v:textbox style="mso-next-textbox:#_x0000_s2275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R</w:t>
                    </w:r>
                  </w:p>
                </w:txbxContent>
              </v:textbox>
            </v:shape>
            <v:shape id="_x0000_s2276" type="#_x0000_t32" style="position:absolute;left:840;top:5947;width:2835;height:1;rotation:-20;flip:x" o:connectortype="straight" o:regroupid="63" strokeweight="1.5pt">
              <o:lock v:ext="edit" aspectratio="t"/>
            </v:shape>
            <v:shape id="_x0000_s2277" type="#_x0000_t32" style="position:absolute;left:1710;top:5140;width:2268;height:1;rotation:-140;flip:x" o:connectortype="straight" o:regroupid="63" strokeweight="1.5pt">
              <o:lock v:ext="edit" aspectratio="t"/>
            </v:shape>
            <v:shape id="_x0000_s2278" type="#_x0000_t202" style="position:absolute;left:3469;top:6371;width:567;height:454" o:regroupid="63" filled="f" stroked="f">
              <v:textbox style="mso-next-textbox:#_x0000_s2278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279" type="#_x0000_t202" style="position:absolute;left:7757;top:5373;width:567;height:454" o:regroupid="63" filled="f" stroked="f">
              <v:textbox style="mso-next-textbox:#_x0000_s2279" inset="0,1mm,0,0">
                <w:txbxContent>
                  <w:p w:rsidR="008C0B3E" w:rsidRPr="00E07E2B" w:rsidRDefault="008C0B3E" w:rsidP="008C0B3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</v:group>
        </w:pict>
      </w:r>
    </w:p>
    <w:p w:rsidR="008C0B3E" w:rsidRDefault="008C0B3E" w:rsidP="00E42660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proofErr w:type="gramStart"/>
      <w:r w:rsidRPr="007945E4">
        <w:rPr>
          <w:color w:val="000000"/>
          <w:sz w:val="28"/>
          <w:szCs w:val="28"/>
          <w:lang w:bidi="ar-DZ"/>
        </w:rPr>
        <w:t>( A</w:t>
      </w:r>
      <w:proofErr w:type="gramEnd"/>
      <w:r w:rsidRPr="007945E4">
        <w:rPr>
          <w:color w:val="000000"/>
          <w:sz w:val="16"/>
          <w:szCs w:val="16"/>
          <w:lang w:bidi="ar-DZ"/>
        </w:rPr>
        <w:t xml:space="preserve"> </w:t>
      </w:r>
      <w:r w:rsidRPr="007945E4">
        <w:rPr>
          <w:color w:val="000000"/>
          <w:sz w:val="28"/>
          <w:szCs w:val="28"/>
          <w:lang w:bidi="ar-DZ"/>
        </w:rPr>
        <w:t xml:space="preserve">B ) </w:t>
      </w:r>
      <w:r w:rsidRPr="007945E4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//</w:t>
      </w:r>
      <w:r w:rsidRPr="007945E4">
        <w:rPr>
          <w:color w:val="000000"/>
          <w:sz w:val="28"/>
          <w:szCs w:val="28"/>
          <w:lang w:bidi="ar-DZ"/>
        </w:rPr>
        <w:t xml:space="preserve"> ( </w:t>
      </w:r>
      <w:r w:rsidR="00E42660">
        <w:rPr>
          <w:color w:val="000000"/>
          <w:sz w:val="28"/>
          <w:szCs w:val="28"/>
          <w:lang w:bidi="ar-DZ"/>
        </w:rPr>
        <w:t>C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 w:rsidR="00E42660">
        <w:rPr>
          <w:color w:val="000000"/>
          <w:sz w:val="28"/>
          <w:szCs w:val="28"/>
          <w:lang w:bidi="ar-DZ"/>
        </w:rPr>
        <w:t>D</w:t>
      </w:r>
      <w:r w:rsidRPr="007945E4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                      </w:t>
      </w:r>
      <w:r w:rsidRPr="007945E4">
        <w:rPr>
          <w:color w:val="000000"/>
          <w:sz w:val="28"/>
          <w:szCs w:val="28"/>
          <w:lang w:bidi="ar-DZ"/>
        </w:rPr>
        <w:t xml:space="preserve">( </w:t>
      </w:r>
      <w:r>
        <w:rPr>
          <w:color w:val="000000"/>
          <w:sz w:val="28"/>
          <w:szCs w:val="28"/>
          <w:lang w:bidi="ar-DZ"/>
        </w:rPr>
        <w:t>P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N</w:t>
      </w:r>
      <w:r w:rsidRPr="007945E4">
        <w:rPr>
          <w:color w:val="000000"/>
          <w:sz w:val="28"/>
          <w:szCs w:val="28"/>
          <w:lang w:bidi="ar-DZ"/>
        </w:rPr>
        <w:t xml:space="preserve"> ) </w:t>
      </w:r>
      <w:r w:rsidRPr="007945E4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//</w:t>
      </w:r>
      <w:r w:rsidRPr="007945E4">
        <w:rPr>
          <w:color w:val="000000"/>
          <w:sz w:val="28"/>
          <w:szCs w:val="28"/>
          <w:lang w:bidi="ar-DZ"/>
        </w:rPr>
        <w:t xml:space="preserve"> ( </w:t>
      </w:r>
      <w:r>
        <w:rPr>
          <w:color w:val="000000"/>
          <w:sz w:val="28"/>
          <w:szCs w:val="28"/>
          <w:lang w:bidi="ar-DZ"/>
        </w:rPr>
        <w:t>R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S</w:t>
      </w:r>
      <w:r w:rsidRPr="007945E4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                        </w:t>
      </w:r>
      <w:r w:rsidRPr="007945E4">
        <w:rPr>
          <w:color w:val="000000"/>
          <w:sz w:val="28"/>
          <w:szCs w:val="28"/>
          <w:lang w:bidi="ar-DZ"/>
        </w:rPr>
        <w:t xml:space="preserve">( </w:t>
      </w:r>
      <w:r>
        <w:rPr>
          <w:color w:val="000000"/>
          <w:sz w:val="28"/>
          <w:szCs w:val="28"/>
          <w:lang w:bidi="ar-DZ"/>
        </w:rPr>
        <w:t>B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 w:rsidRPr="007945E4">
        <w:rPr>
          <w:color w:val="000000"/>
          <w:sz w:val="28"/>
          <w:szCs w:val="28"/>
          <w:lang w:bidi="ar-DZ"/>
        </w:rPr>
        <w:t xml:space="preserve"> ) </w:t>
      </w:r>
      <w:r w:rsidRPr="007945E4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//</w:t>
      </w:r>
      <w:r w:rsidRPr="007945E4">
        <w:rPr>
          <w:color w:val="000000"/>
          <w:sz w:val="28"/>
          <w:szCs w:val="28"/>
          <w:lang w:bidi="ar-DZ"/>
        </w:rPr>
        <w:t xml:space="preserve"> ( </w:t>
      </w:r>
      <w:r>
        <w:rPr>
          <w:color w:val="000000"/>
          <w:sz w:val="28"/>
          <w:szCs w:val="28"/>
          <w:lang w:bidi="ar-DZ"/>
        </w:rPr>
        <w:t>C</w:t>
      </w:r>
      <w:r w:rsidRPr="007945E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E</w:t>
      </w:r>
      <w:r w:rsidRPr="007945E4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</w:p>
    <w:p w:rsidR="008C0B3E" w:rsidRDefault="008C0B3E" w:rsidP="008C0B3E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>O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2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</w:t>
      </w:r>
      <w:r>
        <w:rPr>
          <w:color w:val="000000"/>
          <w:sz w:val="28"/>
          <w:szCs w:val="28"/>
          <w:lang w:bidi="ar-DZ"/>
        </w:rPr>
        <w:t>O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color w:val="000000"/>
          <w:sz w:val="28"/>
          <w:szCs w:val="28"/>
          <w:lang w:bidi="ar-DZ"/>
        </w:rPr>
        <w:t>2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,</w:t>
      </w:r>
      <w:proofErr w:type="gramEnd"/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color w:val="000000"/>
          <w:sz w:val="28"/>
          <w:szCs w:val="28"/>
          <w:lang w:bidi="ar-DZ"/>
        </w:rPr>
        <w:t>M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R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</w:t>
      </w:r>
      <w:r>
        <w:rPr>
          <w:color w:val="000000"/>
          <w:sz w:val="28"/>
          <w:szCs w:val="28"/>
          <w:lang w:bidi="ar-DZ"/>
        </w:rPr>
        <w:t>M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S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</w:t>
      </w:r>
      <w:r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</w:t>
      </w:r>
      <w:r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؛</w:t>
      </w:r>
    </w:p>
    <w:p w:rsidR="008C0B3E" w:rsidRPr="00646702" w:rsidRDefault="004C70C8" w:rsidP="008C0B3E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>O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      </w:t>
      </w:r>
      <w:r w:rsidRPr="004C70C8">
        <w:rPr>
          <w:rFonts w:hint="cs"/>
          <w:color w:val="000000"/>
          <w:sz w:val="12"/>
          <w:szCs w:val="12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M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N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color w:val="000000"/>
          <w:sz w:val="28"/>
          <w:szCs w:val="28"/>
          <w:lang w:bidi="ar-DZ"/>
        </w:rPr>
        <w:t>M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P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          </w:t>
      </w:r>
      <w:r>
        <w:rPr>
          <w:color w:val="000000"/>
          <w:sz w:val="28"/>
          <w:szCs w:val="28"/>
          <w:lang w:bidi="ar-DZ"/>
        </w:rPr>
        <w:t>B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i/>
          <w:iCs/>
          <w:color w:val="000000"/>
          <w:sz w:val="28"/>
          <w:szCs w:val="28"/>
          <w:lang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color w:val="000000"/>
          <w:sz w:val="28"/>
          <w:szCs w:val="28"/>
          <w:lang w:bidi="ar-DZ"/>
        </w:rPr>
        <w:t>C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E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 w:rsidRPr="0064670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46702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gramEnd"/>
    </w:p>
    <w:p w:rsidR="008C0B3E" w:rsidRPr="00646702" w:rsidRDefault="008C0B3E" w:rsidP="008C0B3E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C0B3E" w:rsidRDefault="008C0B3E" w:rsidP="008C0B3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8C0B3E" w:rsidRDefault="008C0B3E" w:rsidP="007427A6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C227F5" w:rsidRPr="00F73180" w:rsidRDefault="00F73180" w:rsidP="00F73180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 w:rsidRPr="00F73180">
        <w:rPr>
          <w:color w:val="FF0000"/>
          <w:sz w:val="28"/>
          <w:szCs w:val="28"/>
          <w:lang w:bidi="ar-DZ"/>
        </w:rPr>
        <w:t>( A</w:t>
      </w:r>
      <w:r>
        <w:rPr>
          <w:color w:val="FF0000"/>
          <w:sz w:val="28"/>
          <w:szCs w:val="28"/>
          <w:lang w:bidi="ar-DZ"/>
        </w:rPr>
        <w:t>C</w:t>
      </w:r>
      <w:r w:rsidRPr="00F73180">
        <w:rPr>
          <w:color w:val="FF0000"/>
          <w:sz w:val="28"/>
          <w:szCs w:val="28"/>
          <w:lang w:bidi="ar-DZ"/>
        </w:rPr>
        <w:t xml:space="preserve"> )</w:t>
      </w:r>
      <w:r w:rsidRPr="00F73180">
        <w:rPr>
          <w:rFonts w:hint="cs"/>
          <w:color w:val="FF0000"/>
          <w:sz w:val="28"/>
          <w:szCs w:val="28"/>
          <w:rtl/>
          <w:lang w:bidi="ar-DZ"/>
        </w:rPr>
        <w:t xml:space="preserve"> و </w:t>
      </w:r>
      <w:r w:rsidRPr="00F73180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BD</w:t>
      </w:r>
      <w:r w:rsidRPr="00F73180">
        <w:rPr>
          <w:color w:val="FF0000"/>
          <w:sz w:val="28"/>
          <w:szCs w:val="28"/>
          <w:lang w:bidi="ar-DZ"/>
        </w:rPr>
        <w:t xml:space="preserve"> )</w:t>
      </w:r>
      <w:r w:rsidRPr="00F73180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Pr="00F73180">
        <w:rPr>
          <w:rFonts w:hint="cs"/>
          <w:color w:val="FF0000"/>
          <w:sz w:val="28"/>
          <w:szCs w:val="28"/>
          <w:rtl/>
          <w:lang w:bidi="ar-DZ"/>
        </w:rPr>
        <w:t>متـقا</w:t>
      </w:r>
      <w:proofErr w:type="spellEnd"/>
      <w:r w:rsidRPr="00F7318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F73180">
        <w:rPr>
          <w:rFonts w:hint="cs"/>
          <w:color w:val="FF0000"/>
          <w:sz w:val="28"/>
          <w:szCs w:val="28"/>
          <w:rtl/>
          <w:lang w:bidi="ar-DZ"/>
        </w:rPr>
        <w:t>طعـا</w:t>
      </w:r>
      <w:proofErr w:type="spellEnd"/>
      <w:r w:rsidRPr="00F7318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73180">
        <w:rPr>
          <w:rFonts w:hint="cs"/>
          <w:color w:val="FF0000"/>
          <w:sz w:val="28"/>
          <w:szCs w:val="28"/>
          <w:rtl/>
          <w:lang w:bidi="ar-DZ"/>
        </w:rPr>
        <w:t xml:space="preserve">ن فـي </w:t>
      </w:r>
      <w:r>
        <w:rPr>
          <w:color w:val="FF0000"/>
          <w:sz w:val="28"/>
          <w:szCs w:val="28"/>
          <w:lang w:bidi="ar-DZ"/>
        </w:rPr>
        <w:t>O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F73180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MR</w:t>
      </w:r>
      <w:r w:rsidRPr="00F73180">
        <w:rPr>
          <w:color w:val="FF0000"/>
          <w:sz w:val="28"/>
          <w:szCs w:val="28"/>
          <w:lang w:bidi="ar-DZ"/>
        </w:rPr>
        <w:t xml:space="preserve"> )</w:t>
      </w:r>
      <w:r w:rsidRPr="00F73180">
        <w:rPr>
          <w:rFonts w:hint="cs"/>
          <w:color w:val="FF0000"/>
          <w:sz w:val="28"/>
          <w:szCs w:val="28"/>
          <w:rtl/>
          <w:lang w:bidi="ar-DZ"/>
        </w:rPr>
        <w:t xml:space="preserve"> و </w:t>
      </w:r>
      <w:r w:rsidRPr="00F73180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MS</w:t>
      </w:r>
      <w:r w:rsidRPr="00F73180">
        <w:rPr>
          <w:color w:val="FF0000"/>
          <w:sz w:val="28"/>
          <w:szCs w:val="28"/>
          <w:lang w:bidi="ar-DZ"/>
        </w:rPr>
        <w:t xml:space="preserve"> )</w:t>
      </w:r>
      <w:r w:rsidRPr="00F7318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F73180">
        <w:rPr>
          <w:rFonts w:hint="cs"/>
          <w:color w:val="FF0000"/>
          <w:sz w:val="28"/>
          <w:szCs w:val="28"/>
          <w:rtl/>
          <w:lang w:bidi="ar-DZ"/>
        </w:rPr>
        <w:t>متـقا</w:t>
      </w:r>
      <w:proofErr w:type="spellEnd"/>
      <w:r w:rsidRPr="00F7318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F73180">
        <w:rPr>
          <w:rFonts w:hint="cs"/>
          <w:color w:val="FF0000"/>
          <w:sz w:val="28"/>
          <w:szCs w:val="28"/>
          <w:rtl/>
          <w:lang w:bidi="ar-DZ"/>
        </w:rPr>
        <w:t>طعـا</w:t>
      </w:r>
      <w:proofErr w:type="spellEnd"/>
      <w:r w:rsidRPr="00F7318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73180">
        <w:rPr>
          <w:rFonts w:hint="cs"/>
          <w:color w:val="FF0000"/>
          <w:sz w:val="28"/>
          <w:szCs w:val="28"/>
          <w:rtl/>
          <w:lang w:bidi="ar-DZ"/>
        </w:rPr>
        <w:t xml:space="preserve">ن فـي </w:t>
      </w:r>
      <w:r>
        <w:rPr>
          <w:color w:val="FF0000"/>
          <w:sz w:val="28"/>
          <w:szCs w:val="28"/>
          <w:lang w:bidi="ar-DZ"/>
        </w:rPr>
        <w:t>M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F7318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F73180">
        <w:rPr>
          <w:color w:val="FF0000"/>
          <w:sz w:val="28"/>
          <w:szCs w:val="28"/>
          <w:lang w:bidi="ar-DZ"/>
        </w:rPr>
        <w:t>( A</w:t>
      </w:r>
      <w:r>
        <w:rPr>
          <w:color w:val="FF0000"/>
          <w:sz w:val="28"/>
          <w:szCs w:val="28"/>
          <w:lang w:bidi="ar-DZ"/>
        </w:rPr>
        <w:t>C</w:t>
      </w:r>
      <w:r w:rsidRPr="00F73180">
        <w:rPr>
          <w:color w:val="FF0000"/>
          <w:sz w:val="28"/>
          <w:szCs w:val="28"/>
          <w:lang w:bidi="ar-DZ"/>
        </w:rPr>
        <w:t xml:space="preserve"> )</w:t>
      </w:r>
      <w:r w:rsidRPr="00F73180">
        <w:rPr>
          <w:rFonts w:hint="cs"/>
          <w:color w:val="FF0000"/>
          <w:sz w:val="28"/>
          <w:szCs w:val="28"/>
          <w:rtl/>
          <w:lang w:bidi="ar-DZ"/>
        </w:rPr>
        <w:t xml:space="preserve"> و </w:t>
      </w:r>
      <w:r w:rsidRPr="00F73180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AE</w:t>
      </w:r>
      <w:r w:rsidRPr="00F73180">
        <w:rPr>
          <w:color w:val="FF0000"/>
          <w:sz w:val="28"/>
          <w:szCs w:val="28"/>
          <w:lang w:bidi="ar-DZ"/>
        </w:rPr>
        <w:t xml:space="preserve"> )</w:t>
      </w:r>
      <w:r w:rsidRPr="00F73180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Pr="00F73180">
        <w:rPr>
          <w:rFonts w:hint="cs"/>
          <w:color w:val="FF0000"/>
          <w:sz w:val="28"/>
          <w:szCs w:val="28"/>
          <w:rtl/>
          <w:lang w:bidi="ar-DZ"/>
        </w:rPr>
        <w:t>متـقا</w:t>
      </w:r>
      <w:proofErr w:type="spellEnd"/>
      <w:r w:rsidRPr="00F7318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F73180">
        <w:rPr>
          <w:rFonts w:hint="cs"/>
          <w:color w:val="FF0000"/>
          <w:sz w:val="28"/>
          <w:szCs w:val="28"/>
          <w:rtl/>
          <w:lang w:bidi="ar-DZ"/>
        </w:rPr>
        <w:t>طعـا</w:t>
      </w:r>
      <w:proofErr w:type="spellEnd"/>
      <w:r w:rsidRPr="00F7318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73180">
        <w:rPr>
          <w:rFonts w:hint="cs"/>
          <w:color w:val="FF0000"/>
          <w:sz w:val="28"/>
          <w:szCs w:val="28"/>
          <w:rtl/>
          <w:lang w:bidi="ar-DZ"/>
        </w:rPr>
        <w:t xml:space="preserve">ن فـي </w:t>
      </w:r>
      <w:r>
        <w:rPr>
          <w:color w:val="FF0000"/>
          <w:sz w:val="28"/>
          <w:szCs w:val="28"/>
          <w:lang w:bidi="ar-DZ"/>
        </w:rPr>
        <w:t>A</w:t>
      </w:r>
    </w:p>
    <w:p w:rsidR="00C227F5" w:rsidRPr="00433D3F" w:rsidRDefault="00433D3F" w:rsidP="00433D3F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proofErr w:type="gramStart"/>
      <w:r w:rsidRPr="00433D3F">
        <w:rPr>
          <w:rFonts w:hint="cs"/>
          <w:color w:val="FF0000"/>
          <w:sz w:val="28"/>
          <w:szCs w:val="28"/>
          <w:rtl/>
          <w:lang w:bidi="ar-DZ"/>
        </w:rPr>
        <w:t>بـحـيــث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77E51">
        <w:rPr>
          <w:color w:val="FF0000"/>
          <w:sz w:val="28"/>
          <w:szCs w:val="28"/>
          <w:lang w:bidi="ar-DZ"/>
        </w:rPr>
        <w:t>(</w:t>
      </w:r>
      <w:proofErr w:type="gramEnd"/>
      <w:r w:rsidRPr="00877E51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B</w:t>
      </w:r>
      <w:r w:rsidRPr="00877E51">
        <w:rPr>
          <w:color w:val="FF0000"/>
          <w:sz w:val="28"/>
          <w:szCs w:val="28"/>
          <w:lang w:bidi="ar-DZ"/>
        </w:rPr>
        <w:t xml:space="preserve"> ) </w:t>
      </w:r>
      <w:r w:rsidRPr="00877E51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//</w:t>
      </w:r>
      <w:r w:rsidRPr="00877E51">
        <w:rPr>
          <w:color w:val="FF0000"/>
          <w:sz w:val="28"/>
          <w:szCs w:val="28"/>
          <w:lang w:bidi="ar-DZ"/>
        </w:rPr>
        <w:t xml:space="preserve"> ( </w:t>
      </w:r>
      <w:r>
        <w:rPr>
          <w:color w:val="FF0000"/>
          <w:sz w:val="28"/>
          <w:szCs w:val="28"/>
          <w:lang w:bidi="ar-DZ"/>
        </w:rPr>
        <w:t>C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</w:t>
      </w:r>
      <w:r w:rsidRPr="00877E51">
        <w:rPr>
          <w:color w:val="FF0000"/>
          <w:sz w:val="28"/>
          <w:szCs w:val="28"/>
          <w:lang w:bidi="ar-DZ"/>
        </w:rPr>
        <w:t xml:space="preserve">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>بـحـيــث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77E51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P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 w:rsidRPr="00877E51">
        <w:rPr>
          <w:color w:val="FF0000"/>
          <w:sz w:val="28"/>
          <w:szCs w:val="28"/>
          <w:lang w:bidi="ar-DZ"/>
        </w:rPr>
        <w:t xml:space="preserve">N ) </w:t>
      </w:r>
      <w:r w:rsidRPr="00877E51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//</w:t>
      </w:r>
      <w:r w:rsidRPr="00877E51">
        <w:rPr>
          <w:color w:val="FF0000"/>
          <w:sz w:val="28"/>
          <w:szCs w:val="28"/>
          <w:lang w:bidi="ar-DZ"/>
        </w:rPr>
        <w:t xml:space="preserve"> ( </w:t>
      </w:r>
      <w:r>
        <w:rPr>
          <w:color w:val="FF0000"/>
          <w:sz w:val="28"/>
          <w:szCs w:val="28"/>
          <w:lang w:bidi="ar-DZ"/>
        </w:rPr>
        <w:t>R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S</w:t>
      </w:r>
      <w:r w:rsidRPr="00877E51">
        <w:rPr>
          <w:color w:val="FF0000"/>
          <w:sz w:val="28"/>
          <w:szCs w:val="28"/>
          <w:lang w:bidi="ar-DZ"/>
        </w:rPr>
        <w:t xml:space="preserve">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>بـحـيــث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77E51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B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</w:t>
      </w:r>
      <w:r w:rsidRPr="00877E51">
        <w:rPr>
          <w:color w:val="FF0000"/>
          <w:sz w:val="28"/>
          <w:szCs w:val="28"/>
          <w:lang w:bidi="ar-DZ"/>
        </w:rPr>
        <w:t xml:space="preserve"> ) </w:t>
      </w:r>
      <w:r w:rsidRPr="00877E51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//</w:t>
      </w:r>
      <w:r w:rsidRPr="00877E51">
        <w:rPr>
          <w:color w:val="FF0000"/>
          <w:sz w:val="28"/>
          <w:szCs w:val="28"/>
          <w:lang w:bidi="ar-DZ"/>
        </w:rPr>
        <w:t xml:space="preserve"> ( </w:t>
      </w:r>
      <w:r>
        <w:rPr>
          <w:color w:val="FF0000"/>
          <w:sz w:val="28"/>
          <w:szCs w:val="28"/>
          <w:lang w:bidi="ar-DZ"/>
        </w:rPr>
        <w:t>C</w:t>
      </w:r>
      <w:r w:rsidRPr="00877E5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E</w:t>
      </w:r>
      <w:r w:rsidRPr="00877E51">
        <w:rPr>
          <w:color w:val="FF0000"/>
          <w:sz w:val="28"/>
          <w:szCs w:val="28"/>
          <w:lang w:bidi="ar-DZ"/>
        </w:rPr>
        <w:t xml:space="preserve"> )</w:t>
      </w:r>
    </w:p>
    <w:p w:rsidR="00C227F5" w:rsidRPr="00433D3F" w:rsidRDefault="00433D3F" w:rsidP="00D83FE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إ</w:t>
      </w:r>
      <w:r w:rsidRPr="00CA730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CA730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حــســب  نـظــريــة  </w:t>
      </w:r>
      <w:proofErr w:type="spellStart"/>
      <w:r w:rsidRPr="00433D3F">
        <w:rPr>
          <w:rFonts w:hint="cs"/>
          <w:color w:val="FF0000"/>
          <w:sz w:val="28"/>
          <w:szCs w:val="28"/>
          <w:rtl/>
          <w:lang w:bidi="ar-DZ"/>
        </w:rPr>
        <w:t>طــا</w:t>
      </w:r>
      <w:proofErr w:type="spellEnd"/>
      <w:r w:rsidRPr="00433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433D3F">
        <w:rPr>
          <w:rFonts w:hint="cs"/>
          <w:color w:val="FF0000"/>
          <w:sz w:val="28"/>
          <w:szCs w:val="28"/>
          <w:rtl/>
          <w:lang w:bidi="ar-DZ"/>
        </w:rPr>
        <w:t>لــس</w:t>
      </w:r>
      <w:proofErr w:type="spellEnd"/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 :     إ</w:t>
      </w:r>
      <w:r w:rsidRPr="00433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>ذ</w:t>
      </w:r>
      <w:r w:rsidRPr="00433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ن  حــســب  نـظــريــة  </w:t>
      </w:r>
      <w:proofErr w:type="spellStart"/>
      <w:r w:rsidRPr="00433D3F">
        <w:rPr>
          <w:rFonts w:hint="cs"/>
          <w:color w:val="FF0000"/>
          <w:sz w:val="28"/>
          <w:szCs w:val="28"/>
          <w:rtl/>
          <w:lang w:bidi="ar-DZ"/>
        </w:rPr>
        <w:t>طــا</w:t>
      </w:r>
      <w:proofErr w:type="spellEnd"/>
      <w:r w:rsidRPr="00433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433D3F">
        <w:rPr>
          <w:rFonts w:hint="cs"/>
          <w:color w:val="FF0000"/>
          <w:sz w:val="28"/>
          <w:szCs w:val="28"/>
          <w:rtl/>
          <w:lang w:bidi="ar-DZ"/>
        </w:rPr>
        <w:t>لــس</w:t>
      </w:r>
      <w:proofErr w:type="spellEnd"/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 :  </w:t>
      </w:r>
      <w:r w:rsidR="00910AF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   إ</w:t>
      </w:r>
      <w:r w:rsidRPr="00433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>ذ</w:t>
      </w:r>
      <w:r w:rsidRPr="00433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ن  حــســب  نـظــريــة  </w:t>
      </w:r>
      <w:proofErr w:type="spellStart"/>
      <w:r w:rsidRPr="00433D3F">
        <w:rPr>
          <w:rFonts w:hint="cs"/>
          <w:color w:val="FF0000"/>
          <w:sz w:val="28"/>
          <w:szCs w:val="28"/>
          <w:rtl/>
          <w:lang w:bidi="ar-DZ"/>
        </w:rPr>
        <w:t>طــا</w:t>
      </w:r>
      <w:proofErr w:type="spellEnd"/>
      <w:r w:rsidRPr="00433D3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433D3F">
        <w:rPr>
          <w:rFonts w:hint="cs"/>
          <w:color w:val="FF0000"/>
          <w:sz w:val="28"/>
          <w:szCs w:val="28"/>
          <w:rtl/>
          <w:lang w:bidi="ar-DZ"/>
        </w:rPr>
        <w:t>لــس</w:t>
      </w:r>
      <w:proofErr w:type="spellEnd"/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 :</w:t>
      </w:r>
    </w:p>
    <w:p w:rsidR="00C227F5" w:rsidRPr="00433D3F" w:rsidRDefault="00433D3F" w:rsidP="00D83FE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433D3F">
        <w:rPr>
          <w:color w:val="FF0000"/>
          <w:position w:val="-28"/>
          <w:sz w:val="28"/>
          <w:szCs w:val="28"/>
          <w:lang w:bidi="ar-DZ"/>
        </w:rPr>
        <w:object w:dxaOrig="3000" w:dyaOrig="740">
          <v:shape id="_x0000_i1075" type="#_x0000_t75" style="width:150pt;height:36.75pt" o:ole="">
            <v:imagedata r:id="rId97" o:title=""/>
          </v:shape>
          <o:OLEObject Type="Embed" ProgID="Equation.DSMT4" ShapeID="_x0000_i1075" DrawAspect="Content" ObjectID="_1569681987" r:id="rId98"/>
        </w:object>
      </w:r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433D3F">
        <w:rPr>
          <w:color w:val="FF0000"/>
          <w:position w:val="-28"/>
          <w:sz w:val="28"/>
          <w:szCs w:val="28"/>
          <w:lang w:bidi="ar-DZ"/>
        </w:rPr>
        <w:object w:dxaOrig="3060" w:dyaOrig="740">
          <v:shape id="_x0000_i1076" type="#_x0000_t75" style="width:153pt;height:36.75pt" o:ole="">
            <v:imagedata r:id="rId99" o:title=""/>
          </v:shape>
          <o:OLEObject Type="Embed" ProgID="Equation.DSMT4" ShapeID="_x0000_i1076" DrawAspect="Content" ObjectID="_1569681988" r:id="rId100"/>
        </w:object>
      </w:r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Pr="00433D3F">
        <w:rPr>
          <w:color w:val="FF0000"/>
          <w:position w:val="-28"/>
          <w:sz w:val="28"/>
          <w:szCs w:val="28"/>
          <w:lang w:bidi="ar-DZ"/>
        </w:rPr>
        <w:object w:dxaOrig="2980" w:dyaOrig="740">
          <v:shape id="_x0000_i1077" type="#_x0000_t75" style="width:148.5pt;height:36.75pt" o:ole="">
            <v:imagedata r:id="rId101" o:title=""/>
          </v:shape>
          <o:OLEObject Type="Embed" ProgID="Equation.DSMT4" ShapeID="_x0000_i1077" DrawAspect="Content" ObjectID="_1569681989" r:id="rId102"/>
        </w:object>
      </w:r>
    </w:p>
    <w:p w:rsidR="00C227F5" w:rsidRPr="00F73180" w:rsidRDefault="00433D3F" w:rsidP="00D83FE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مــن  </w:t>
      </w:r>
      <w:r w:rsidRPr="00433D3F">
        <w:rPr>
          <w:color w:val="FF0000"/>
          <w:position w:val="-28"/>
          <w:sz w:val="28"/>
          <w:szCs w:val="28"/>
          <w:lang w:bidi="ar-DZ"/>
        </w:rPr>
        <w:object w:dxaOrig="1900" w:dyaOrig="740">
          <v:shape id="_x0000_i1078" type="#_x0000_t75" style="width:95.25pt;height:36.75pt" o:ole="">
            <v:imagedata r:id="rId103" o:title=""/>
          </v:shape>
          <o:OLEObject Type="Embed" ProgID="Equation.DSMT4" ShapeID="_x0000_i1078" DrawAspect="Content" ObjectID="_1569681990" r:id="rId104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مــن  </w:t>
      </w:r>
      <w:r w:rsidRPr="00433D3F">
        <w:rPr>
          <w:color w:val="FF0000"/>
          <w:position w:val="-28"/>
          <w:sz w:val="28"/>
          <w:szCs w:val="28"/>
          <w:lang w:bidi="ar-DZ"/>
        </w:rPr>
        <w:object w:dxaOrig="1980" w:dyaOrig="740">
          <v:shape id="_x0000_i1079" type="#_x0000_t75" style="width:99pt;height:36.75pt" o:ole="">
            <v:imagedata r:id="rId105" o:title=""/>
          </v:shape>
          <o:OLEObject Type="Embed" ProgID="Equation.DSMT4" ShapeID="_x0000_i1079" DrawAspect="Content" ObjectID="_1569681991" r:id="rId106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</w:t>
      </w:r>
      <w:r>
        <w:rPr>
          <w:color w:val="FF0000"/>
          <w:sz w:val="28"/>
          <w:szCs w:val="28"/>
          <w:lang w:bidi="ar-DZ"/>
        </w:rPr>
        <w:t>B</w:t>
      </w:r>
      <w:r w:rsidRPr="00433D3F">
        <w:rPr>
          <w:color w:val="FF0000"/>
          <w:sz w:val="28"/>
          <w:szCs w:val="28"/>
          <w:lang w:bidi="ar-DZ"/>
        </w:rPr>
        <w:t xml:space="preserve"> Є [ A</w:t>
      </w:r>
      <w:r w:rsidRPr="00433D3F">
        <w:rPr>
          <w:color w:val="FF0000"/>
          <w:sz w:val="16"/>
          <w:szCs w:val="16"/>
          <w:lang w:bidi="ar-DZ"/>
        </w:rPr>
        <w:t xml:space="preserve"> </w:t>
      </w:r>
      <w:r w:rsidRPr="00433D3F">
        <w:rPr>
          <w:color w:val="FF0000"/>
          <w:sz w:val="28"/>
          <w:szCs w:val="28"/>
          <w:lang w:bidi="ar-DZ"/>
        </w:rPr>
        <w:t>C ]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مـنـه</w:t>
      </w:r>
      <w:r w:rsidR="00895A3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95A3C">
        <w:rPr>
          <w:color w:val="FF0000"/>
          <w:sz w:val="28"/>
          <w:szCs w:val="28"/>
          <w:lang w:bidi="ar-DZ"/>
        </w:rPr>
        <w:t>AC</w:t>
      </w:r>
      <w:r w:rsidR="00895A3C" w:rsidRPr="00895A3C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895A3C">
        <w:rPr>
          <w:color w:val="FF0000"/>
          <w:sz w:val="28"/>
          <w:szCs w:val="28"/>
          <w:lang w:bidi="ar-DZ"/>
        </w:rPr>
        <w:t>AB</w:t>
      </w:r>
      <w:r w:rsidR="00895A3C" w:rsidRPr="00895A3C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895A3C">
        <w:rPr>
          <w:color w:val="FF0000"/>
          <w:sz w:val="28"/>
          <w:szCs w:val="28"/>
          <w:lang w:bidi="ar-DZ"/>
        </w:rPr>
        <w:t>BC</w:t>
      </w:r>
    </w:p>
    <w:p w:rsidR="00C227F5" w:rsidRPr="00433D3F" w:rsidRDefault="00433D3F" w:rsidP="00D83FE0">
      <w:pPr>
        <w:bidi/>
        <w:spacing w:line="360" w:lineRule="auto"/>
        <w:rPr>
          <w:color w:val="FF0000"/>
          <w:sz w:val="28"/>
          <w:szCs w:val="28"/>
          <w:lang w:bidi="ar-DZ"/>
        </w:rPr>
      </w:pPr>
      <w:proofErr w:type="gramStart"/>
      <w:r>
        <w:rPr>
          <w:rFonts w:hint="cs"/>
          <w:color w:val="FF0000"/>
          <w:sz w:val="28"/>
          <w:szCs w:val="28"/>
          <w:rtl/>
          <w:lang w:bidi="ar-DZ"/>
        </w:rPr>
        <w:t xml:space="preserve">يـنـتــج  </w:t>
      </w:r>
      <w:r w:rsidRPr="00433D3F">
        <w:rPr>
          <w:color w:val="FF0000"/>
          <w:position w:val="-32"/>
          <w:sz w:val="28"/>
          <w:szCs w:val="28"/>
          <w:lang w:bidi="ar-DZ"/>
        </w:rPr>
        <w:object w:dxaOrig="1579" w:dyaOrig="780">
          <v:shape id="_x0000_i1080" type="#_x0000_t75" style="width:78.75pt;height:39pt" o:ole="">
            <v:imagedata r:id="rId107" o:title=""/>
          </v:shape>
          <o:OLEObject Type="Embed" ProgID="Equation.DSMT4" ShapeID="_x0000_i1080" DrawAspect="Content" ObjectID="_1569681992" r:id="rId108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يـنـتــج  </w:t>
      </w:r>
      <w:r w:rsidRPr="00433D3F">
        <w:rPr>
          <w:color w:val="FF0000"/>
          <w:position w:val="-28"/>
          <w:sz w:val="28"/>
          <w:szCs w:val="28"/>
          <w:lang w:bidi="ar-DZ"/>
        </w:rPr>
        <w:object w:dxaOrig="1300" w:dyaOrig="740">
          <v:shape id="_x0000_i1081" type="#_x0000_t75" style="width:65.25pt;height:36.75pt" o:ole="">
            <v:imagedata r:id="rId109" o:title=""/>
          </v:shape>
          <o:OLEObject Type="Embed" ProgID="Equation.DSMT4" ShapeID="_x0000_i1081" DrawAspect="Content" ObjectID="_1569681993" r:id="rId110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</w:t>
      </w:r>
      <w:r w:rsidR="00D83FE0">
        <w:rPr>
          <w:rFonts w:hint="cs"/>
          <w:color w:val="FF0000"/>
          <w:sz w:val="28"/>
          <w:szCs w:val="28"/>
          <w:rtl/>
          <w:lang w:bidi="ar-DZ"/>
        </w:rPr>
        <w:t xml:space="preserve">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83FE0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D83FE0">
        <w:rPr>
          <w:color w:val="FF0000"/>
          <w:sz w:val="28"/>
          <w:szCs w:val="28"/>
          <w:lang w:bidi="ar-DZ"/>
        </w:rPr>
        <w:t>A</w:t>
      </w:r>
      <w:r w:rsidR="00D83FE0" w:rsidRPr="00D83FE0">
        <w:rPr>
          <w:color w:val="FF0000"/>
          <w:sz w:val="16"/>
          <w:szCs w:val="16"/>
          <w:lang w:bidi="ar-DZ"/>
        </w:rPr>
        <w:t xml:space="preserve"> </w:t>
      </w:r>
      <w:r w:rsidR="00D83FE0">
        <w:rPr>
          <w:color w:val="FF0000"/>
          <w:sz w:val="28"/>
          <w:szCs w:val="28"/>
          <w:lang w:bidi="ar-DZ"/>
        </w:rPr>
        <w:t xml:space="preserve">C </w:t>
      </w:r>
      <w:r w:rsidR="00D83FE0" w:rsidRPr="00D83FE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83FE0">
        <w:rPr>
          <w:color w:val="FF0000"/>
          <w:sz w:val="28"/>
          <w:szCs w:val="28"/>
          <w:lang w:bidi="ar-DZ"/>
        </w:rPr>
        <w:t xml:space="preserve"> 3 </w:t>
      </w:r>
      <w:r w:rsidR="00D83FE0" w:rsidRPr="00D83FE0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D83FE0">
        <w:rPr>
          <w:color w:val="FF0000"/>
          <w:sz w:val="28"/>
          <w:szCs w:val="28"/>
          <w:lang w:bidi="ar-DZ"/>
        </w:rPr>
        <w:t xml:space="preserve"> 2 </w:t>
      </w:r>
      <w:r w:rsidR="00D83FE0" w:rsidRPr="00D83FE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83FE0">
        <w:rPr>
          <w:color w:val="FF0000"/>
          <w:sz w:val="28"/>
          <w:szCs w:val="28"/>
          <w:lang w:bidi="ar-DZ"/>
        </w:rPr>
        <w:t xml:space="preserve"> 5</w:t>
      </w:r>
      <w:r w:rsidR="00D83FE0" w:rsidRPr="00D83FE0">
        <w:rPr>
          <w:color w:val="FF0000"/>
          <w:sz w:val="28"/>
          <w:szCs w:val="28"/>
          <w:lang w:bidi="ar-DZ"/>
        </w:rPr>
        <w:t xml:space="preserve"> </w:t>
      </w:r>
      <w:r w:rsidR="00D83FE0" w:rsidRPr="00D83FE0">
        <w:rPr>
          <w:i/>
          <w:iCs/>
          <w:color w:val="FF0000"/>
          <w:sz w:val="28"/>
          <w:szCs w:val="28"/>
          <w:lang w:bidi="ar-DZ"/>
        </w:rPr>
        <w:t>c</w:t>
      </w:r>
      <w:r w:rsidR="00D83FE0" w:rsidRPr="00D83FE0">
        <w:rPr>
          <w:color w:val="FF0000"/>
          <w:sz w:val="16"/>
          <w:szCs w:val="16"/>
          <w:lang w:bidi="ar-DZ"/>
        </w:rPr>
        <w:t xml:space="preserve"> </w:t>
      </w:r>
      <w:r w:rsidR="00D83FE0" w:rsidRPr="00D83FE0">
        <w:rPr>
          <w:i/>
          <w:iCs/>
          <w:color w:val="FF0000"/>
          <w:sz w:val="28"/>
          <w:szCs w:val="28"/>
          <w:lang w:bidi="ar-DZ"/>
        </w:rPr>
        <w:t>m</w:t>
      </w:r>
    </w:p>
    <w:p w:rsidR="00C227F5" w:rsidRPr="00D83FE0" w:rsidRDefault="00D83FE0" w:rsidP="00D83FE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و مـنــه  </w:t>
      </w:r>
      <w:r w:rsidRPr="00D83FE0">
        <w:rPr>
          <w:color w:val="FF0000"/>
          <w:position w:val="-28"/>
          <w:sz w:val="28"/>
          <w:szCs w:val="28"/>
          <w:lang w:bidi="ar-DZ"/>
        </w:rPr>
        <w:object w:dxaOrig="2000" w:dyaOrig="740">
          <v:shape id="_x0000_i1082" type="#_x0000_t75" style="width:99.75pt;height:36.75pt" o:ole="">
            <v:imagedata r:id="rId111" o:title=""/>
          </v:shape>
          <o:OLEObject Type="Embed" ProgID="Equation.DSMT4" ShapeID="_x0000_i1082" DrawAspect="Content" ObjectID="_1569681994" r:id="rId112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و مـنــه  </w:t>
      </w:r>
      <w:r w:rsidRPr="00D83FE0">
        <w:rPr>
          <w:color w:val="FF0000"/>
          <w:position w:val="-28"/>
          <w:sz w:val="28"/>
          <w:szCs w:val="28"/>
          <w:lang w:bidi="ar-DZ"/>
        </w:rPr>
        <w:object w:dxaOrig="1359" w:dyaOrig="740">
          <v:shape id="_x0000_i1083" type="#_x0000_t75" style="width:68.25pt;height:36.75pt" o:ole="">
            <v:imagedata r:id="rId113" o:title=""/>
          </v:shape>
          <o:OLEObject Type="Embed" ProgID="Equation.DSMT4" ShapeID="_x0000_i1083" DrawAspect="Content" ObjectID="_1569681995" r:id="rId114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مــن  </w:t>
      </w:r>
      <w:r w:rsidRPr="00433D3F">
        <w:rPr>
          <w:color w:val="FF0000"/>
          <w:position w:val="-28"/>
          <w:sz w:val="28"/>
          <w:szCs w:val="28"/>
          <w:lang w:bidi="ar-DZ"/>
        </w:rPr>
        <w:object w:dxaOrig="1860" w:dyaOrig="740">
          <v:shape id="_x0000_i1084" type="#_x0000_t75" style="width:93pt;height:36.75pt" o:ole="">
            <v:imagedata r:id="rId115" o:title=""/>
          </v:shape>
          <o:OLEObject Type="Embed" ProgID="Equation.DSMT4" ShapeID="_x0000_i1084" DrawAspect="Content" ObjectID="_1569681996" r:id="rId116"/>
        </w:object>
      </w:r>
    </w:p>
    <w:p w:rsidR="00C227F5" w:rsidRPr="00F73180" w:rsidRDefault="00D83FE0" w:rsidP="007F4F8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أ</w:t>
      </w:r>
      <w:r w:rsidRPr="00D83FE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            </w:t>
      </w:r>
      <w:r w:rsidRPr="00D83FE0">
        <w:rPr>
          <w:color w:val="FF0000"/>
          <w:sz w:val="28"/>
          <w:szCs w:val="28"/>
          <w:lang w:bidi="ar-DZ"/>
        </w:rPr>
        <w:t>O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 w:rsidRPr="00D83FE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 w:rsidRPr="00D83FE0">
        <w:rPr>
          <w:color w:val="FF0000"/>
          <w:sz w:val="28"/>
          <w:szCs w:val="28"/>
          <w:lang w:bidi="ar-DZ"/>
        </w:rPr>
        <w:t>,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 w:rsidRPr="00D83FE0">
        <w:rPr>
          <w:i/>
          <w:iCs/>
          <w:color w:val="FF0000"/>
          <w:sz w:val="28"/>
          <w:szCs w:val="28"/>
          <w:lang w:bidi="ar-DZ"/>
        </w:rPr>
        <w:t>c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 w:rsidRPr="00D83FE0">
        <w:rPr>
          <w:i/>
          <w:iCs/>
          <w:color w:val="FF0000"/>
          <w:sz w:val="28"/>
          <w:szCs w:val="28"/>
          <w:lang w:bidi="ar-DZ"/>
        </w:rPr>
        <w:t>m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أ</w:t>
      </w:r>
      <w:r w:rsidRPr="00D83FE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 </w:t>
      </w:r>
      <w:r w:rsidR="007F4F80"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i/>
          <w:iCs/>
          <w:color w:val="FF0000"/>
          <w:sz w:val="28"/>
          <w:szCs w:val="28"/>
          <w:lang w:bidi="ar-DZ"/>
        </w:rPr>
        <w:t>x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 w:rsidRPr="00D83FE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 w:rsidRPr="00D83FE0">
        <w:rPr>
          <w:i/>
          <w:iCs/>
          <w:color w:val="FF0000"/>
          <w:sz w:val="28"/>
          <w:szCs w:val="28"/>
          <w:lang w:bidi="ar-DZ"/>
        </w:rPr>
        <w:t>c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 w:rsidRPr="00D83FE0">
        <w:rPr>
          <w:i/>
          <w:iCs/>
          <w:color w:val="FF0000"/>
          <w:sz w:val="28"/>
          <w:szCs w:val="28"/>
          <w:lang w:bidi="ar-DZ"/>
        </w:rPr>
        <w:t>m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يـنـتــج  </w:t>
      </w:r>
      <w:r w:rsidRPr="00D83FE0">
        <w:rPr>
          <w:color w:val="FF0000"/>
          <w:position w:val="-28"/>
          <w:sz w:val="28"/>
          <w:szCs w:val="28"/>
          <w:lang w:bidi="ar-DZ"/>
        </w:rPr>
        <w:object w:dxaOrig="1300" w:dyaOrig="740">
          <v:shape id="_x0000_i1085" type="#_x0000_t75" style="width:65.25pt;height:36.75pt" o:ole="">
            <v:imagedata r:id="rId117" o:title=""/>
          </v:shape>
          <o:OLEObject Type="Embed" ProgID="Equation.DSMT4" ShapeID="_x0000_i1085" DrawAspect="Content" ObjectID="_1569681997" r:id="rId118"/>
        </w:object>
      </w:r>
    </w:p>
    <w:p w:rsidR="00C227F5" w:rsidRPr="00F73180" w:rsidRDefault="00D83FE0" w:rsidP="00D83FE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color w:val="FF0000"/>
          <w:sz w:val="28"/>
          <w:szCs w:val="28"/>
          <w:lang w:bidi="ar-DZ"/>
        </w:rPr>
        <w:t>O</w:t>
      </w:r>
      <w:r w:rsidRPr="00433D3F">
        <w:rPr>
          <w:color w:val="FF0000"/>
          <w:sz w:val="28"/>
          <w:szCs w:val="28"/>
          <w:lang w:bidi="ar-DZ"/>
        </w:rPr>
        <w:t xml:space="preserve"> Є </w:t>
      </w:r>
      <w:proofErr w:type="gramStart"/>
      <w:r w:rsidRPr="00433D3F">
        <w:rPr>
          <w:color w:val="FF0000"/>
          <w:sz w:val="28"/>
          <w:szCs w:val="28"/>
          <w:lang w:bidi="ar-DZ"/>
        </w:rPr>
        <w:t xml:space="preserve">[ </w:t>
      </w:r>
      <w:r>
        <w:rPr>
          <w:color w:val="FF0000"/>
          <w:sz w:val="28"/>
          <w:szCs w:val="28"/>
          <w:lang w:bidi="ar-DZ"/>
        </w:rPr>
        <w:t>B</w:t>
      </w:r>
      <w:proofErr w:type="gramEnd"/>
      <w:r w:rsidRPr="00433D3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</w:t>
      </w:r>
      <w:r w:rsidRPr="00433D3F">
        <w:rPr>
          <w:color w:val="FF0000"/>
          <w:sz w:val="28"/>
          <w:szCs w:val="28"/>
          <w:lang w:bidi="ar-DZ"/>
        </w:rPr>
        <w:t xml:space="preserve"> ]</w:t>
      </w:r>
      <w:r w:rsidRPr="00433D3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مـنـه </w:t>
      </w:r>
      <w:r>
        <w:rPr>
          <w:color w:val="FF0000"/>
          <w:sz w:val="28"/>
          <w:szCs w:val="28"/>
          <w:lang w:bidi="ar-DZ"/>
        </w:rPr>
        <w:t>BD</w:t>
      </w:r>
      <w:r w:rsidRPr="00895A3C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>BO</w:t>
      </w:r>
      <w:r w:rsidRPr="00895A3C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>OD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                  و مـنــه  </w:t>
      </w:r>
      <w:r w:rsidRPr="00D83FE0">
        <w:rPr>
          <w:color w:val="FF0000"/>
          <w:position w:val="-28"/>
          <w:sz w:val="28"/>
          <w:szCs w:val="28"/>
          <w:lang w:bidi="ar-DZ"/>
        </w:rPr>
        <w:object w:dxaOrig="1359" w:dyaOrig="740">
          <v:shape id="_x0000_i1086" type="#_x0000_t75" style="width:68.25pt;height:36.75pt" o:ole="">
            <v:imagedata r:id="rId119" o:title=""/>
          </v:shape>
          <o:OLEObject Type="Embed" ProgID="Equation.DSMT4" ShapeID="_x0000_i1086" DrawAspect="Content" ObjectID="_1569681998" r:id="rId120"/>
        </w:object>
      </w:r>
    </w:p>
    <w:p w:rsidR="00C227F5" w:rsidRPr="00F73180" w:rsidRDefault="00D83FE0" w:rsidP="00D83FE0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</w:t>
      </w:r>
      <w:r>
        <w:rPr>
          <w:color w:val="FF0000"/>
          <w:sz w:val="28"/>
          <w:szCs w:val="28"/>
          <w:lang w:bidi="ar-DZ"/>
        </w:rPr>
        <w:t>B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D </w:t>
      </w:r>
      <w:r w:rsidRPr="00D83FE0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D83FE0">
        <w:rPr>
          <w:color w:val="FF0000"/>
          <w:sz w:val="28"/>
          <w:szCs w:val="28"/>
          <w:lang w:bidi="ar-DZ"/>
        </w:rPr>
        <w:t>2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 w:rsidRPr="00D83FE0">
        <w:rPr>
          <w:color w:val="FF0000"/>
          <w:sz w:val="28"/>
          <w:szCs w:val="28"/>
          <w:lang w:bidi="ar-DZ"/>
        </w:rPr>
        <w:t>,</w:t>
      </w:r>
      <w:proofErr w:type="gramEnd"/>
      <w:r w:rsidRPr="00D83FE0">
        <w:rPr>
          <w:color w:val="FF0000"/>
          <w:sz w:val="16"/>
          <w:szCs w:val="16"/>
          <w:lang w:bidi="ar-DZ"/>
        </w:rPr>
        <w:t xml:space="preserve"> </w:t>
      </w:r>
      <w:r w:rsidRPr="00D83FE0">
        <w:rPr>
          <w:color w:val="FF0000"/>
          <w:sz w:val="28"/>
          <w:szCs w:val="28"/>
          <w:lang w:bidi="ar-DZ"/>
        </w:rPr>
        <w:t>4</w:t>
      </w:r>
      <w:r>
        <w:rPr>
          <w:color w:val="FF0000"/>
          <w:sz w:val="28"/>
          <w:szCs w:val="28"/>
          <w:lang w:bidi="ar-DZ"/>
        </w:rPr>
        <w:t xml:space="preserve"> </w:t>
      </w:r>
      <w:r w:rsidRPr="00D83FE0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3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 w:rsidRPr="00D83FE0">
        <w:rPr>
          <w:color w:val="FF0000"/>
          <w:sz w:val="28"/>
          <w:szCs w:val="28"/>
          <w:lang w:bidi="ar-DZ"/>
        </w:rPr>
        <w:t>,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                  أ</w:t>
      </w:r>
      <w:r w:rsidRPr="00D83FE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   </w:t>
      </w:r>
      <w:r w:rsidRPr="00D83FE0">
        <w:rPr>
          <w:color w:val="FF0000"/>
          <w:position w:val="-28"/>
          <w:sz w:val="28"/>
          <w:szCs w:val="28"/>
          <w:lang w:bidi="ar-DZ"/>
        </w:rPr>
        <w:object w:dxaOrig="1640" w:dyaOrig="740">
          <v:shape id="_x0000_i1087" type="#_x0000_t75" style="width:81.75pt;height:36.75pt" o:ole="">
            <v:imagedata r:id="rId121" o:title=""/>
          </v:shape>
          <o:OLEObject Type="Embed" ProgID="Equation.DSMT4" ShapeID="_x0000_i1087" DrawAspect="Content" ObjectID="_1569681999" r:id="rId122"/>
        </w:object>
      </w:r>
    </w:p>
    <w:p w:rsidR="00C227F5" w:rsidRPr="00F73180" w:rsidRDefault="00D83FE0" w:rsidP="00D83FE0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ascii="Arial" w:hAnsi="Arial" w:cs="Arial" w:hint="cs"/>
          <w:color w:val="FF0000"/>
          <w:sz w:val="28"/>
          <w:szCs w:val="28"/>
          <w:rtl/>
          <w:lang w:bidi="ar-DZ"/>
        </w:rPr>
        <w:t xml:space="preserve">                           </w:t>
      </w:r>
      <w:r w:rsidRPr="00D83FE0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6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 w:rsidRPr="00D83FE0">
        <w:rPr>
          <w:i/>
          <w:iCs/>
          <w:color w:val="FF0000"/>
          <w:sz w:val="28"/>
          <w:szCs w:val="28"/>
          <w:lang w:bidi="ar-DZ"/>
        </w:rPr>
        <w:t>c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 w:rsidRPr="00D83FE0">
        <w:rPr>
          <w:i/>
          <w:iCs/>
          <w:color w:val="FF0000"/>
          <w:sz w:val="28"/>
          <w:szCs w:val="28"/>
          <w:lang w:bidi="ar-DZ"/>
        </w:rPr>
        <w:t>m</w:t>
      </w:r>
    </w:p>
    <w:p w:rsidR="0085343F" w:rsidRPr="00F73180" w:rsidRDefault="00D83FE0" w:rsidP="0085343F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إ</w:t>
      </w:r>
      <w:r w:rsidRPr="00CA730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CA730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                      </w:t>
      </w:r>
      <w:r>
        <w:rPr>
          <w:i/>
          <w:iCs/>
          <w:color w:val="FF0000"/>
          <w:sz w:val="28"/>
          <w:szCs w:val="28"/>
          <w:lang w:bidi="ar-DZ"/>
        </w:rPr>
        <w:t>x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 w:rsidRPr="00D83FE0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D83FE0">
        <w:rPr>
          <w:color w:val="FF0000"/>
          <w:sz w:val="28"/>
          <w:szCs w:val="28"/>
          <w:lang w:bidi="ar-DZ"/>
        </w:rPr>
        <w:t xml:space="preserve"> </w:t>
      </w:r>
      <w:r w:rsidRPr="00D83FE0">
        <w:rPr>
          <w:i/>
          <w:iCs/>
          <w:color w:val="FF0000"/>
          <w:sz w:val="28"/>
          <w:szCs w:val="28"/>
          <w:lang w:bidi="ar-DZ"/>
        </w:rPr>
        <w:t>c</w:t>
      </w:r>
      <w:r w:rsidRPr="00D83FE0">
        <w:rPr>
          <w:color w:val="FF0000"/>
          <w:sz w:val="16"/>
          <w:szCs w:val="16"/>
          <w:lang w:bidi="ar-DZ"/>
        </w:rPr>
        <w:t xml:space="preserve"> </w:t>
      </w:r>
      <w:r w:rsidRPr="00D83FE0">
        <w:rPr>
          <w:i/>
          <w:iCs/>
          <w:color w:val="FF0000"/>
          <w:sz w:val="28"/>
          <w:szCs w:val="28"/>
          <w:lang w:bidi="ar-DZ"/>
        </w:rPr>
        <w:t>m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85343F" w:rsidRDefault="0085343F" w:rsidP="0085343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85343F" w:rsidRPr="002503CB" w:rsidRDefault="0085343F" w:rsidP="0085343F">
      <w:pPr>
        <w:bidi/>
        <w:rPr>
          <w:rFonts w:hint="cs"/>
          <w:sz w:val="28"/>
          <w:szCs w:val="28"/>
          <w:rtl/>
          <w:lang w:bidi="ar-DZ"/>
        </w:rPr>
      </w:pP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قـطـعــة  مـسـتــقــيــم  و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x</w:t>
      </w:r>
      <w:r w:rsidRPr="00646702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نـصــف  مـسـتــقــيــم  مــد</w:t>
      </w:r>
      <w:r w:rsidRPr="002503C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رّج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تــد</w:t>
      </w:r>
      <w:proofErr w:type="spellEnd"/>
      <w:r w:rsidRPr="002503C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ريـجــا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مـنـتــظــمــا .</w:t>
      </w:r>
    </w:p>
    <w:p w:rsidR="0085343F" w:rsidRDefault="00D8153C" w:rsidP="0085343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777" style="position:absolute;left:0;text-align:left;margin-left:-8.8pt;margin-top:11.3pt;width:179.55pt;height:143.1pt;z-index:251668480" coordorigin="391,1501" coordsize="3591,2862">
            <v:shape id="_x0000_s2517" type="#_x0000_t32" style="position:absolute;left:677;top:2496;width:3061;height:1;rotation:-150;flip:x" o:connectortype="straight" o:regroupid="59" strokeweight="1.5pt">
              <o:lock v:ext="edit" aspectratio="t"/>
            </v:shape>
            <v:shape id="_x0000_s2518" type="#_x0000_t202" style="position:absolute;left:3352;top:3804;width:567;height:454" o:regroupid="59" filled="f" stroked="f">
              <v:textbox style="mso-next-textbox:#_x0000_s2518" inset="0,1mm,0,0">
                <w:txbxContent>
                  <w:p w:rsidR="0085343F" w:rsidRPr="002503CB" w:rsidRDefault="0085343F" w:rsidP="0085343F">
                    <w:pPr>
                      <w:jc w:val="center"/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519" type="#_x0000_t202" style="position:absolute;left:1098;top:3508;width:567;height:454" o:regroupid="59" filled="f" stroked="f">
              <v:textbox style="mso-next-textbox:#_x0000_s2519" inset="0,1mm,0,0">
                <w:txbxContent>
                  <w:p w:rsidR="0085343F" w:rsidRPr="00E07E2B" w:rsidRDefault="0085343F" w:rsidP="0085343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520" type="#_x0000_t202" style="position:absolute;left:1456;top:2206;width:567;height:454" o:regroupid="59" filled="f" stroked="f">
              <v:textbox style="mso-next-textbox:#_x0000_s2520" inset="0,1mm,0,0">
                <w:txbxContent>
                  <w:p w:rsidR="0085343F" w:rsidRPr="00E07E2B" w:rsidRDefault="00C02AA9" w:rsidP="0085343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2521" type="#_x0000_t32" style="position:absolute;left:1854;top:2784;width:2324;height:1;rotation:-116;flip:x" o:connectortype="straight" o:regroupid="59" strokeweight="1.5pt">
              <o:lock v:ext="edit" aspectratio="t"/>
            </v:shape>
            <v:shape id="_x0000_s2522" type="#_x0000_t32" style="position:absolute;left:779;top:3762;width:3005;height:1;rotation:-20;flip:x" o:connectortype="straight" o:regroupid="59" strokeweight="1.5pt">
              <o:lock v:ext="edit" aspectratio="t"/>
            </v:shape>
            <v:shape id="_x0000_s2523" type="#_x0000_t202" style="position:absolute;left:2170;top:3909;width:567;height:454" o:regroupid="59" filled="f" stroked="f">
              <v:textbox style="mso-next-textbox:#_x0000_s2523" inset="0,1mm,0,0">
                <w:txbxContent>
                  <w:p w:rsidR="0085343F" w:rsidRPr="00E07E2B" w:rsidRDefault="0085343F" w:rsidP="0085343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2524" type="#_x0000_t32" style="position:absolute;left:773;top:3251;width:227;height:1;rotation:-110;flip:x" o:connectortype="straight" o:regroupid="59" strokeweight="1.5pt">
              <o:lock v:ext="edit" aspectratio="t"/>
            </v:shape>
            <v:shape id="_x0000_s2525" type="#_x0000_t32" style="position:absolute;left:1313;top:3446;width:227;height:1;rotation:-110;flip:x" o:connectortype="straight" o:regroupid="59" strokeweight="1.5pt">
              <o:lock v:ext="edit" aspectratio="t"/>
            </v:shape>
            <v:shape id="_x0000_s2526" type="#_x0000_t32" style="position:absolute;left:1853;top:3641;width:227;height:1;rotation:-110;flip:x" o:connectortype="straight" o:regroupid="59" strokeweight="1.5pt">
              <o:lock v:ext="edit" aspectratio="t"/>
            </v:shape>
            <v:shape id="_x0000_s2527" type="#_x0000_t32" style="position:absolute;left:2393;top:3836;width:227;height:1;rotation:-110;flip:x" o:connectortype="straight" o:regroupid="59" strokeweight="1.5pt">
              <o:lock v:ext="edit" aspectratio="t"/>
            </v:shape>
            <v:shape id="_x0000_s2528" type="#_x0000_t32" style="position:absolute;left:2933;top:4031;width:227;height:1;rotation:-110;flip:x" o:connectortype="straight" o:regroupid="59" strokeweight="1.5pt">
              <o:lock v:ext="edit" aspectratio="t"/>
            </v:shape>
            <v:shape id="_x0000_s2529" type="#_x0000_t32" style="position:absolute;left:1013;top:3341;width:227;height:1;rotation:-90;flip:x" o:connectortype="straight" o:regroupid="59" strokeweight="1.5pt">
              <o:lock v:ext="edit" aspectratio="t"/>
            </v:shape>
            <v:shape id="_x0000_s2530" type="#_x0000_t32" style="position:absolute;left:1553;top:3536;width:227;height:1;rotation:-90;flip:x" o:connectortype="straight" o:regroupid="59" strokeweight="1.5pt">
              <o:lock v:ext="edit" aspectratio="t"/>
            </v:shape>
            <v:shape id="_x0000_s2531" type="#_x0000_t32" style="position:absolute;left:2093;top:3731;width:227;height:1;rotation:-90;flip:x" o:connectortype="straight" o:regroupid="59" strokeweight="1.5pt">
              <o:lock v:ext="edit" aspectratio="t"/>
            </v:shape>
            <v:shape id="_x0000_s2532" type="#_x0000_t32" style="position:absolute;left:2633;top:3926;width:227;height:1;rotation:-90;flip:x" o:connectortype="straight" o:regroupid="59" strokeweight="1.5pt">
              <o:lock v:ext="edit" aspectratio="t"/>
            </v:shape>
            <v:shape id="_x0000_s2533" type="#_x0000_t32" style="position:absolute;left:1058;top:3356;width:227;height:1;rotation:-90;flip:x" o:connectortype="straight" o:regroupid="59" strokeweight="1.5pt">
              <o:lock v:ext="edit" aspectratio="t"/>
            </v:shape>
            <v:shape id="_x0000_s2534" type="#_x0000_t32" style="position:absolute;left:1598;top:3551;width:227;height:1;rotation:-90;flip:x" o:connectortype="straight" o:regroupid="59" strokeweight="1.5pt">
              <o:lock v:ext="edit" aspectratio="t"/>
            </v:shape>
            <v:shape id="_x0000_s2535" type="#_x0000_t32" style="position:absolute;left:2138;top:3746;width:227;height:1;rotation:-90;flip:x" o:connectortype="straight" o:regroupid="59" strokeweight="1.5pt">
              <o:lock v:ext="edit" aspectratio="t"/>
            </v:shape>
            <v:shape id="_x0000_s2536" type="#_x0000_t32" style="position:absolute;left:2678;top:3941;width:227;height:1;rotation:-90;flip:x" o:connectortype="straight" o:regroupid="59" strokeweight="1.5pt">
              <o:lock v:ext="edit" aspectratio="t"/>
            </v:shape>
            <v:shape id="_x0000_s2537" type="#_x0000_t202" style="position:absolute;left:3415;top:1501;width:567;height:454" o:regroupid="59" filled="f" stroked="f">
              <v:textbox style="mso-next-textbox:#_x0000_s2537" inset="0,1mm,0,0">
                <w:txbxContent>
                  <w:p w:rsidR="0085343F" w:rsidRPr="00E07E2B" w:rsidRDefault="0085343F" w:rsidP="0085343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754" type="#_x0000_t32" style="position:absolute;left:1005;top:2869;width:1417;height:1;rotation:-116;flip:x" o:connectortype="straight" strokecolor="blue" strokeweight="1.5pt">
              <o:lock v:ext="edit" aspectratio="t"/>
            </v:shape>
            <v:group id="_x0000_s2765" style="position:absolute;left:2866;top:1941;width:227;height:227" coordorigin="1636,1746" coordsize="227,227">
              <v:shape id="_x0000_s2763" type="#_x0000_t32" style="position:absolute;left:1582;top:1860;width:227;height:0;rotation:76" o:connectortype="straight" strokecolor="green" strokeweight="1.5pt">
                <o:lock v:ext="edit" aspectratio="t"/>
              </v:shape>
              <v:shape id="_x0000_s2764" type="#_x0000_t32" style="position:absolute;left:1636;top:1815;width:227;height:0;rotation:44" o:connectortype="straight" strokecolor="green" strokeweight="1.5pt">
                <o:lock v:ext="edit" aspectratio="t"/>
              </v:shape>
            </v:group>
            <v:group id="_x0000_s2766" style="position:absolute;left:2131;top:2361;width:227;height:227" coordorigin="1636,1746" coordsize="227,227">
              <v:shape id="_x0000_s2767" type="#_x0000_t32" style="position:absolute;left:1582;top:1860;width:227;height:0;rotation:76" o:connectortype="straight" strokecolor="green" strokeweight="1.5pt">
                <o:lock v:ext="edit" aspectratio="t"/>
              </v:shape>
              <v:shape id="_x0000_s2768" type="#_x0000_t32" style="position:absolute;left:1636;top:1815;width:227;height:0;rotation:44" o:connectortype="straight" strokecolor="green" strokeweight="1.5pt">
                <o:lock v:ext="edit" aspectratio="t"/>
              </v:shape>
            </v:group>
            <v:group id="_x0000_s2769" style="position:absolute;left:1261;top:2871;width:227;height:227" coordorigin="1636,1746" coordsize="227,227">
              <v:shape id="_x0000_s2770" type="#_x0000_t32" style="position:absolute;left:1582;top:1860;width:227;height:0;rotation:76" o:connectortype="straight" strokecolor="green" strokeweight="1.5pt">
                <o:lock v:ext="edit" aspectratio="t"/>
              </v:shape>
              <v:shape id="_x0000_s2771" type="#_x0000_t32" style="position:absolute;left:1636;top:1815;width:227;height:0;rotation:44" o:connectortype="straight" strokecolor="green" strokeweight="1.5pt">
                <o:lock v:ext="edit" aspectratio="t"/>
              </v:shape>
            </v:group>
            <v:shape id="_x0000_s2772" type="#_x0000_t202" style="position:absolute;left:391;top:2986;width:567;height:454" filled="f" stroked="f">
              <v:textbox style="mso-next-textbox:#_x0000_s2772" inset="0,1mm,0,0">
                <w:txbxContent>
                  <w:p w:rsidR="00C02AA9" w:rsidRPr="00E07E2B" w:rsidRDefault="00C02AA9" w:rsidP="00C02AA9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775" type="#_x0000_t19" style="position:absolute;left:1461;top:2583;width:454;height:454;rotation:14" strokecolor="red" strokeweight="1.5pt">
              <o:lock v:ext="edit" aspectratio="t"/>
            </v:shape>
            <v:shape id="_x0000_s2776" type="#_x0000_t19" style="position:absolute;left:2316;top:2088;width:454;height:454;rotation:14" strokecolor="red" strokeweight="1.5pt">
              <o:lock v:ext="edit" aspectratio="t"/>
            </v:shape>
          </v:group>
        </w:pict>
      </w:r>
    </w:p>
    <w:p w:rsidR="0085343F" w:rsidRDefault="0085343F" w:rsidP="0085343F">
      <w:pPr>
        <w:bidi/>
        <w:rPr>
          <w:rFonts w:hint="cs"/>
          <w:sz w:val="28"/>
          <w:szCs w:val="28"/>
          <w:rtl/>
          <w:lang w:bidi="ar-DZ"/>
        </w:rPr>
      </w:pPr>
    </w:p>
    <w:p w:rsidR="0085343F" w:rsidRDefault="0085343F" w:rsidP="0085343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أ</w:t>
      </w:r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ـشــىء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مـسـتــقــيــم</w:t>
      </w:r>
      <w:r>
        <w:rPr>
          <w:rFonts w:hint="cs"/>
          <w:sz w:val="28"/>
          <w:szCs w:val="28"/>
          <w:rtl/>
          <w:lang w:bidi="ar-DZ"/>
        </w:rPr>
        <w:t xml:space="preserve">ــا  يـشــمــل  الـنـقــطــة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proofErr w:type="spellStart"/>
      <w:r>
        <w:rPr>
          <w:rFonts w:hint="cs"/>
          <w:sz w:val="28"/>
          <w:szCs w:val="28"/>
          <w:rtl/>
          <w:lang w:bidi="ar-DZ"/>
        </w:rPr>
        <w:t>يــوا</w:t>
      </w:r>
      <w:proofErr w:type="spellEnd"/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ز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B</w:t>
      </w:r>
      <w:r w:rsidRPr="002503CB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E )</w:t>
      </w:r>
    </w:p>
    <w:p w:rsidR="0085343F" w:rsidRDefault="0085343F" w:rsidP="0085343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>بـحــيــث  يـقــطــع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sz w:val="28"/>
          <w:szCs w:val="28"/>
          <w:rtl/>
          <w:lang w:bidi="ar-DZ"/>
        </w:rPr>
        <w:t xml:space="preserve">  فـي 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85343F" w:rsidRDefault="0085343F" w:rsidP="0085343F">
      <w:pPr>
        <w:bidi/>
        <w:rPr>
          <w:rFonts w:hint="cs"/>
          <w:sz w:val="28"/>
          <w:szCs w:val="28"/>
          <w:rtl/>
          <w:lang w:bidi="ar-DZ"/>
        </w:rPr>
      </w:pPr>
    </w:p>
    <w:p w:rsidR="0085343F" w:rsidRDefault="0085343F" w:rsidP="0085343F">
      <w:pPr>
        <w:bidi/>
        <w:rPr>
          <w:rFonts w:hint="cs"/>
          <w:sz w:val="28"/>
          <w:szCs w:val="28"/>
          <w:rtl/>
          <w:lang w:bidi="ar-DZ"/>
        </w:rPr>
      </w:pPr>
    </w:p>
    <w:p w:rsidR="0085343F" w:rsidRDefault="0085343F" w:rsidP="0085343F">
      <w:pPr>
        <w:bidi/>
        <w:rPr>
          <w:rFonts w:hint="cs"/>
          <w:sz w:val="28"/>
          <w:szCs w:val="28"/>
          <w:rtl/>
          <w:lang w:bidi="ar-DZ"/>
        </w:rPr>
      </w:pPr>
    </w:p>
    <w:p w:rsidR="0085343F" w:rsidRDefault="0085343F" w:rsidP="0085343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ا</w:t>
      </w:r>
      <w:r w:rsidRPr="007945E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ـســـب  الـنـســبــة  </w:t>
      </w:r>
      <w:r w:rsidRPr="002503CB">
        <w:rPr>
          <w:position w:val="-28"/>
          <w:sz w:val="28"/>
          <w:szCs w:val="28"/>
          <w:lang w:bidi="ar-DZ"/>
        </w:rPr>
        <w:object w:dxaOrig="800" w:dyaOrig="740">
          <v:shape id="_x0000_i1088" type="#_x0000_t75" style="width:39.75pt;height:36.75pt" o:ole="">
            <v:imagedata r:id="rId34" o:title=""/>
          </v:shape>
          <o:OLEObject Type="Embed" ProgID="Equation.DSMT4" ShapeID="_x0000_i1088" DrawAspect="Content" ObjectID="_1569682000" r:id="rId123"/>
        </w:object>
      </w:r>
      <w:r>
        <w:rPr>
          <w:rFonts w:hint="cs"/>
          <w:sz w:val="28"/>
          <w:szCs w:val="28"/>
          <w:rtl/>
          <w:lang w:bidi="ar-DZ"/>
        </w:rPr>
        <w:t xml:space="preserve">  ؛ ثـــمّ  ا</w:t>
      </w:r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تــب  </w:t>
      </w:r>
      <w:r w:rsidRPr="00646702"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بــدلا</w:t>
      </w:r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46702">
        <w:rPr>
          <w:color w:val="000000"/>
          <w:sz w:val="28"/>
          <w:szCs w:val="28"/>
          <w:lang w:bidi="ar-DZ"/>
        </w:rPr>
        <w:t>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85343F" w:rsidRPr="00F66403" w:rsidRDefault="00F66403" w:rsidP="00F66403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F66403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B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</w:t>
      </w:r>
      <w:r w:rsidRPr="00F66403">
        <w:rPr>
          <w:color w:val="FF0000"/>
          <w:sz w:val="28"/>
          <w:szCs w:val="28"/>
          <w:lang w:bidi="ar-DZ"/>
        </w:rPr>
        <w:t xml:space="preserve"> )</w:t>
      </w:r>
      <w:r w:rsidRPr="00F6640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F66403">
        <w:rPr>
          <w:rFonts w:hint="cs"/>
          <w:color w:val="FF0000"/>
          <w:sz w:val="28"/>
          <w:szCs w:val="28"/>
          <w:rtl/>
          <w:lang w:bidi="ar-DZ"/>
        </w:rPr>
        <w:t xml:space="preserve"> و  </w:t>
      </w:r>
      <w:r w:rsidRPr="00F66403">
        <w:rPr>
          <w:color w:val="FF0000"/>
          <w:sz w:val="28"/>
          <w:szCs w:val="28"/>
          <w:lang w:bidi="ar-DZ"/>
        </w:rPr>
        <w:t>( C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 w:rsidRPr="00F66403">
        <w:rPr>
          <w:color w:val="FF0000"/>
          <w:sz w:val="28"/>
          <w:szCs w:val="28"/>
          <w:lang w:bidi="ar-DZ"/>
        </w:rPr>
        <w:t>E )</w:t>
      </w:r>
      <w:r w:rsidRPr="00F6640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Pr="00F66403">
        <w:rPr>
          <w:rFonts w:hint="cs"/>
          <w:color w:val="FF0000"/>
          <w:sz w:val="28"/>
          <w:szCs w:val="28"/>
          <w:rtl/>
          <w:lang w:bidi="ar-DZ"/>
        </w:rPr>
        <w:t>مـتــقــا</w:t>
      </w:r>
      <w:proofErr w:type="spellEnd"/>
      <w:r w:rsidRPr="00F664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F66403">
        <w:rPr>
          <w:rFonts w:hint="cs"/>
          <w:color w:val="FF0000"/>
          <w:sz w:val="28"/>
          <w:szCs w:val="28"/>
          <w:rtl/>
          <w:lang w:bidi="ar-DZ"/>
        </w:rPr>
        <w:t>طـعــا</w:t>
      </w:r>
      <w:proofErr w:type="spellEnd"/>
      <w:r w:rsidRPr="00F664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66403">
        <w:rPr>
          <w:rFonts w:hint="cs"/>
          <w:color w:val="FF0000"/>
          <w:sz w:val="28"/>
          <w:szCs w:val="28"/>
          <w:rtl/>
          <w:lang w:bidi="ar-DZ"/>
        </w:rPr>
        <w:t xml:space="preserve">ن  فـي  </w:t>
      </w:r>
      <w:r w:rsidRPr="00F66403">
        <w:rPr>
          <w:color w:val="FF0000"/>
          <w:sz w:val="28"/>
          <w:szCs w:val="28"/>
          <w:lang w:bidi="ar-DZ"/>
        </w:rPr>
        <w:t>A</w:t>
      </w:r>
      <w:r w:rsidRPr="00F66403">
        <w:rPr>
          <w:rFonts w:hint="cs"/>
          <w:color w:val="FF0000"/>
          <w:sz w:val="28"/>
          <w:szCs w:val="28"/>
          <w:rtl/>
          <w:lang w:bidi="ar-DZ"/>
        </w:rPr>
        <w:t xml:space="preserve">  بـحـيــث   </w:t>
      </w:r>
      <w:r w:rsidRPr="00F66403">
        <w:rPr>
          <w:color w:val="FF0000"/>
          <w:sz w:val="28"/>
          <w:szCs w:val="28"/>
          <w:lang w:bidi="ar-DZ"/>
        </w:rPr>
        <w:t>( C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 w:rsidRPr="00F66403">
        <w:rPr>
          <w:color w:val="FF0000"/>
          <w:sz w:val="28"/>
          <w:szCs w:val="28"/>
          <w:lang w:bidi="ar-DZ"/>
        </w:rPr>
        <w:t xml:space="preserve">D ) </w:t>
      </w:r>
      <w:r w:rsidRPr="00F66403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//</w:t>
      </w:r>
      <w:r w:rsidRPr="00F66403">
        <w:rPr>
          <w:color w:val="FF0000"/>
          <w:sz w:val="28"/>
          <w:szCs w:val="28"/>
          <w:lang w:bidi="ar-DZ"/>
        </w:rPr>
        <w:t xml:space="preserve"> ( B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 w:rsidRPr="00F66403">
        <w:rPr>
          <w:color w:val="FF0000"/>
          <w:sz w:val="28"/>
          <w:szCs w:val="28"/>
          <w:lang w:bidi="ar-DZ"/>
        </w:rPr>
        <w:t>E )</w:t>
      </w:r>
      <w:r w:rsidRPr="00F66403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85343F" w:rsidRPr="00F66403" w:rsidRDefault="00F66403" w:rsidP="00F66403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إ</w:t>
      </w:r>
      <w:r w:rsidRPr="00F664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F664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حــســـب  نـظــريـــة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طــا</w:t>
      </w:r>
      <w:proofErr w:type="spellEnd"/>
      <w:r w:rsidRPr="00F664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لـــس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1817F3">
        <w:rPr>
          <w:position w:val="-28"/>
          <w:sz w:val="28"/>
          <w:szCs w:val="28"/>
          <w:lang w:bidi="ar-DZ"/>
        </w:rPr>
        <w:object w:dxaOrig="2980" w:dyaOrig="740">
          <v:shape id="_x0000_i1089" type="#_x0000_t75" style="width:148.5pt;height:36.75pt" o:ole="">
            <v:imagedata r:id="rId124" o:title=""/>
          </v:shape>
          <o:OLEObject Type="Embed" ProgID="Equation.DSMT4" ShapeID="_x0000_i1089" DrawAspect="Content" ObjectID="_1569682001" r:id="rId125"/>
        </w:object>
      </w:r>
    </w:p>
    <w:p w:rsidR="0085343F" w:rsidRPr="00F66403" w:rsidRDefault="00F66403" w:rsidP="00F66403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F66403">
        <w:rPr>
          <w:color w:val="FF0000"/>
          <w:sz w:val="28"/>
          <w:szCs w:val="28"/>
          <w:lang w:bidi="ar-DZ"/>
        </w:rPr>
        <w:t>A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E</w:t>
      </w:r>
      <w:r w:rsidRPr="00F66403">
        <w:rPr>
          <w:color w:val="FF0000"/>
          <w:sz w:val="28"/>
          <w:szCs w:val="28"/>
          <w:lang w:bidi="ar-DZ"/>
        </w:rPr>
        <w:t xml:space="preserve"> </w:t>
      </w:r>
      <w:r w:rsidRPr="00F6640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F6640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3 </w:t>
      </w:r>
      <w:r w:rsidRPr="00F66403">
        <w:rPr>
          <w:color w:val="FF0000"/>
          <w:sz w:val="28"/>
          <w:szCs w:val="28"/>
          <w:lang w:bidi="ar-DZ"/>
        </w:rPr>
        <w:t>A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C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66AD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و مـنــه</w:t>
      </w:r>
      <w:r w:rsidR="00B66AD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1300" w:dyaOrig="740">
          <v:shape id="_x0000_i1090" type="#_x0000_t75" style="width:65.25pt;height:36.75pt" o:ole="">
            <v:imagedata r:id="rId126" o:title=""/>
          </v:shape>
          <o:OLEObject Type="Embed" ProgID="Equation.DSMT4" ShapeID="_x0000_i1090" DrawAspect="Content" ObjectID="_1569682002" r:id="rId127"/>
        </w:object>
      </w:r>
    </w:p>
    <w:p w:rsidR="0085343F" w:rsidRPr="00B66AD5" w:rsidRDefault="00B66AD5" w:rsidP="00B66AD5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B66AD5">
        <w:rPr>
          <w:rFonts w:hint="cs"/>
          <w:color w:val="FF0000"/>
          <w:sz w:val="28"/>
          <w:szCs w:val="28"/>
          <w:rtl/>
          <w:lang w:bidi="ar-DZ"/>
        </w:rPr>
        <w:t>نــسـتــنـتــج  أ</w:t>
      </w:r>
      <w:r w:rsidRPr="00B66A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66AD5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proofErr w:type="spellStart"/>
      <w:r w:rsidRPr="00B66AD5"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1320" w:dyaOrig="740">
          <v:shape id="_x0000_i1091" type="#_x0000_t75" style="width:66pt;height:36.75pt" o:ole="">
            <v:imagedata r:id="rId128" o:title=""/>
          </v:shape>
          <o:OLEObject Type="Embed" ProgID="Equation.DSMT4" ShapeID="_x0000_i1091" DrawAspect="Content" ObjectID="_1569682003" r:id="rId129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و مـنــه   </w:t>
      </w:r>
      <w:r w:rsidRPr="00F66403">
        <w:rPr>
          <w:color w:val="FF0000"/>
          <w:sz w:val="28"/>
          <w:szCs w:val="28"/>
          <w:lang w:bidi="ar-DZ"/>
        </w:rPr>
        <w:t>A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B</w:t>
      </w:r>
      <w:r w:rsidRPr="00F66403">
        <w:rPr>
          <w:color w:val="FF0000"/>
          <w:sz w:val="28"/>
          <w:szCs w:val="28"/>
          <w:lang w:bidi="ar-DZ"/>
        </w:rPr>
        <w:t xml:space="preserve"> </w:t>
      </w:r>
      <w:r w:rsidRPr="00F6640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F6640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3 </w:t>
      </w:r>
      <w:r w:rsidRPr="00F66403">
        <w:rPr>
          <w:color w:val="FF0000"/>
          <w:sz w:val="28"/>
          <w:szCs w:val="28"/>
          <w:lang w:bidi="ar-DZ"/>
        </w:rPr>
        <w:t>A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</w:t>
      </w:r>
    </w:p>
    <w:p w:rsidR="0085343F" w:rsidRDefault="0085343F" w:rsidP="0085343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قــسّـــم  ال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قـطـعــة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إلـى  3  قــطــع  </w:t>
      </w:r>
      <w:proofErr w:type="spellStart"/>
      <w:r>
        <w:rPr>
          <w:rFonts w:hint="cs"/>
          <w:sz w:val="28"/>
          <w:szCs w:val="28"/>
          <w:rtl/>
          <w:lang w:bidi="ar-DZ"/>
        </w:rPr>
        <w:t>مـتـقــا</w:t>
      </w:r>
      <w:proofErr w:type="spellEnd"/>
      <w:r w:rsidRPr="002503C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س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85343F" w:rsidRPr="00B66AD5" w:rsidRDefault="00B66AD5" w:rsidP="00C02AA9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F66403">
        <w:rPr>
          <w:color w:val="FF0000"/>
          <w:sz w:val="28"/>
          <w:szCs w:val="28"/>
          <w:lang w:bidi="ar-DZ"/>
        </w:rPr>
        <w:t>A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B</w:t>
      </w:r>
      <w:r w:rsidRPr="00F66403">
        <w:rPr>
          <w:color w:val="FF0000"/>
          <w:sz w:val="28"/>
          <w:szCs w:val="28"/>
          <w:lang w:bidi="ar-DZ"/>
        </w:rPr>
        <w:t xml:space="preserve"> </w:t>
      </w:r>
      <w:r w:rsidRPr="00F6640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F66403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3 </w:t>
      </w:r>
      <w:r w:rsidRPr="00F66403">
        <w:rPr>
          <w:color w:val="FF0000"/>
          <w:sz w:val="28"/>
          <w:szCs w:val="28"/>
          <w:lang w:bidi="ar-DZ"/>
        </w:rPr>
        <w:t>A</w:t>
      </w:r>
      <w:r w:rsidRPr="00F66403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 إ</w:t>
      </w:r>
      <w:r w:rsidRPr="00F664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F664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 ن</w:t>
      </w:r>
      <w:r w:rsidR="00C02AA9">
        <w:rPr>
          <w:rFonts w:hint="cs"/>
          <w:color w:val="FF0000"/>
          <w:sz w:val="28"/>
          <w:szCs w:val="28"/>
          <w:rtl/>
          <w:lang w:bidi="ar-DZ"/>
        </w:rPr>
        <w:t>ـ</w:t>
      </w:r>
      <w:r>
        <w:rPr>
          <w:rFonts w:hint="cs"/>
          <w:color w:val="FF0000"/>
          <w:sz w:val="28"/>
          <w:szCs w:val="28"/>
          <w:rtl/>
          <w:lang w:bidi="ar-DZ"/>
        </w:rPr>
        <w:t>ق</w:t>
      </w:r>
      <w:r w:rsidR="00C02AA9">
        <w:rPr>
          <w:rFonts w:hint="cs"/>
          <w:color w:val="FF0000"/>
          <w:sz w:val="28"/>
          <w:szCs w:val="28"/>
          <w:rtl/>
          <w:lang w:bidi="ar-DZ"/>
        </w:rPr>
        <w:t>ـ</w:t>
      </w:r>
      <w:r>
        <w:rPr>
          <w:rFonts w:hint="cs"/>
          <w:color w:val="FF0000"/>
          <w:sz w:val="28"/>
          <w:szCs w:val="28"/>
          <w:rtl/>
          <w:lang w:bidi="ar-DZ"/>
        </w:rPr>
        <w:t>س</w:t>
      </w:r>
      <w:r w:rsidR="00C02AA9">
        <w:rPr>
          <w:rFonts w:hint="cs"/>
          <w:color w:val="FF0000"/>
          <w:sz w:val="28"/>
          <w:szCs w:val="28"/>
          <w:rtl/>
          <w:lang w:bidi="ar-DZ"/>
        </w:rPr>
        <w:t>ّـ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م </w:t>
      </w:r>
      <w:r w:rsidRPr="00B66AD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66AD5">
        <w:rPr>
          <w:color w:val="FF0000"/>
          <w:sz w:val="28"/>
          <w:szCs w:val="28"/>
          <w:lang w:bidi="ar-DZ"/>
        </w:rPr>
        <w:t>[ A</w:t>
      </w:r>
      <w:r w:rsidRPr="00B66AD5">
        <w:rPr>
          <w:color w:val="FF0000"/>
          <w:sz w:val="16"/>
          <w:szCs w:val="16"/>
          <w:lang w:bidi="ar-DZ"/>
        </w:rPr>
        <w:t xml:space="preserve"> </w:t>
      </w:r>
      <w:r w:rsidRPr="00B66AD5">
        <w:rPr>
          <w:color w:val="FF0000"/>
          <w:sz w:val="28"/>
          <w:szCs w:val="28"/>
          <w:lang w:bidi="ar-DZ"/>
        </w:rPr>
        <w:t>B ]</w:t>
      </w:r>
      <w:r w:rsidRPr="00B66AD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02AA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C02AA9">
        <w:rPr>
          <w:rFonts w:hint="cs"/>
          <w:color w:val="FF0000"/>
          <w:sz w:val="28"/>
          <w:szCs w:val="28"/>
          <w:rtl/>
          <w:lang w:bidi="ar-DZ"/>
        </w:rPr>
        <w:t>بـا</w:t>
      </w:r>
      <w:proofErr w:type="spellEnd"/>
      <w:r w:rsidR="00C02AA9" w:rsidRPr="00B66A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C02AA9">
        <w:rPr>
          <w:rFonts w:hint="cs"/>
          <w:color w:val="FF0000"/>
          <w:sz w:val="28"/>
          <w:szCs w:val="28"/>
          <w:rtl/>
          <w:lang w:bidi="ar-DZ"/>
        </w:rPr>
        <w:t>سـتـعـمـا</w:t>
      </w:r>
      <w:proofErr w:type="spellEnd"/>
      <w:r w:rsidR="00C02AA9" w:rsidRPr="00B66A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02AA9">
        <w:rPr>
          <w:rFonts w:hint="cs"/>
          <w:color w:val="FF0000"/>
          <w:sz w:val="28"/>
          <w:szCs w:val="28"/>
          <w:rtl/>
          <w:lang w:bidi="ar-DZ"/>
        </w:rPr>
        <w:t>ل  الـمـد</w:t>
      </w:r>
      <w:r w:rsidR="00C02AA9" w:rsidRPr="00B66A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02AA9">
        <w:rPr>
          <w:rFonts w:hint="cs"/>
          <w:color w:val="FF0000"/>
          <w:sz w:val="28"/>
          <w:szCs w:val="28"/>
          <w:rtl/>
          <w:lang w:bidi="ar-DZ"/>
        </w:rPr>
        <w:t>ور</w:t>
      </w:r>
      <w:r w:rsidRPr="00B66AD5">
        <w:rPr>
          <w:rFonts w:hint="cs"/>
          <w:color w:val="FF0000"/>
          <w:sz w:val="28"/>
          <w:szCs w:val="28"/>
          <w:rtl/>
          <w:lang w:bidi="ar-DZ"/>
        </w:rPr>
        <w:t xml:space="preserve"> إلـى  3  قــطــع  </w:t>
      </w:r>
      <w:proofErr w:type="spellStart"/>
      <w:r w:rsidRPr="00B66AD5">
        <w:rPr>
          <w:rFonts w:hint="cs"/>
          <w:color w:val="FF0000"/>
          <w:sz w:val="28"/>
          <w:szCs w:val="28"/>
          <w:rtl/>
          <w:lang w:bidi="ar-DZ"/>
        </w:rPr>
        <w:t>مـتـقــا</w:t>
      </w:r>
      <w:proofErr w:type="spellEnd"/>
      <w:r w:rsidRPr="00B66A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B66AD5">
        <w:rPr>
          <w:rFonts w:hint="cs"/>
          <w:color w:val="FF0000"/>
          <w:sz w:val="28"/>
          <w:szCs w:val="28"/>
          <w:rtl/>
          <w:lang w:bidi="ar-DZ"/>
        </w:rPr>
        <w:t>يـســة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02AA9">
        <w:rPr>
          <w:rFonts w:hint="cs"/>
          <w:color w:val="FF0000"/>
          <w:sz w:val="28"/>
          <w:szCs w:val="28"/>
          <w:rtl/>
          <w:lang w:bidi="ar-DZ"/>
        </w:rPr>
        <w:t xml:space="preserve">طـول  كـل  مـنهـا  </w:t>
      </w:r>
      <w:r w:rsidR="00C02AA9">
        <w:rPr>
          <w:color w:val="FF0000"/>
          <w:sz w:val="28"/>
          <w:szCs w:val="28"/>
          <w:lang w:bidi="ar-DZ"/>
        </w:rPr>
        <w:t>A</w:t>
      </w:r>
      <w:r w:rsidR="00C02AA9" w:rsidRPr="00C02AA9">
        <w:rPr>
          <w:color w:val="FF0000"/>
          <w:sz w:val="16"/>
          <w:szCs w:val="16"/>
          <w:lang w:bidi="ar-DZ"/>
        </w:rPr>
        <w:t xml:space="preserve"> </w:t>
      </w:r>
      <w:r w:rsidR="00C02AA9">
        <w:rPr>
          <w:color w:val="FF0000"/>
          <w:sz w:val="28"/>
          <w:szCs w:val="28"/>
          <w:lang w:bidi="ar-DZ"/>
        </w:rPr>
        <w:t>D</w:t>
      </w:r>
      <w:r w:rsidR="00C02AA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85343F" w:rsidRDefault="0085343F" w:rsidP="0085343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85343F" w:rsidRDefault="0085343F" w:rsidP="0085343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تـمـعـــن  فـي  الـشـكــل ، ثـــمّ  أ</w:t>
      </w:r>
      <w:r w:rsidRPr="00AA44B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كــمــل :</w:t>
      </w:r>
    </w:p>
    <w:p w:rsidR="0085343F" w:rsidRDefault="00132485" w:rsidP="0085343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611" style="position:absolute;left:0;text-align:left;margin-left:26.35pt;margin-top:13.35pt;width:237.35pt;height:212.2pt;z-index:251666432" coordorigin="1094,9430" coordsize="4747,4244">
            <v:group id="_x0000_s2539" style="position:absolute;left:1094;top:9430;width:4287;height:630" coordorigin="764,9430" coordsize="4287,630" o:regroupid="57">
              <v:shape id="_x0000_s2540" type="#_x0000_t202" style="position:absolute;left:2604;top:9606;width:567;height:454" filled="f" stroked="f">
                <v:textbox style="mso-next-textbox:#_x0000_s2540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541" type="#_x0000_t32" style="position:absolute;left:1022;top:9551;width:3742;height:0;flip:x" o:connectortype="straight" strokeweight="1.5pt"/>
              <v:shape id="_x0000_s2542" type="#_x0000_t32" style="position:absolute;left:4234;top:9496;width:113;height:0;rotation:-90;flip:x" o:connectortype="straight" strokeweight="1.5pt"/>
              <v:shape id="_x0000_s2543" type="#_x0000_t32" style="position:absolute;left:4647;top:9544;width:227;height:0;rotation:-90;flip:x" o:connectortype="straight" strokeweight="1.5pt"/>
              <v:shape id="_x0000_s2544" type="#_x0000_t32" style="position:absolute;left:2374;top:9496;width:113;height:0;rotation:-90;flip:x" o:connectortype="straight" strokeweight="1.5pt"/>
              <v:shape id="_x0000_s2545" type="#_x0000_t32" style="position:absolute;left:1909;top:9496;width:113;height:0;rotation:-90;flip:x" o:connectortype="straight" strokeweight="1.5pt"/>
              <v:shape id="_x0000_s2546" type="#_x0000_t32" style="position:absolute;left:1444;top:9496;width:113;height:0;rotation:-90;flip:x" o:connectortype="straight" strokeweight="1.5pt"/>
              <v:shape id="_x0000_s2547" type="#_x0000_t32" style="position:absolute;left:922;top:9544;width:227;height:0;rotation:-90;flip:x" o:connectortype="straight" strokeweight="1.5pt"/>
              <v:shape id="_x0000_s2548" type="#_x0000_t32" style="position:absolute;left:2782;top:9544;width:227;height:0;rotation:-90;flip:x" o:connectortype="straight" strokeweight="1.5pt"/>
              <v:shape id="_x0000_s2549" type="#_x0000_t32" style="position:absolute;left:3769;top:9496;width:113;height:0;rotation:-90;flip:x" o:connectortype="straight" strokeweight="1.5pt"/>
              <v:shape id="_x0000_s2550" type="#_x0000_t32" style="position:absolute;left:3304;top:9496;width:113;height:0;rotation:-90;flip:x" o:connectortype="straight" strokeweight="1.5pt"/>
              <v:shape id="_x0000_s2551" type="#_x0000_t202" style="position:absolute;left:764;top:9606;width:567;height:454" filled="f" stroked="f">
                <v:textbox style="mso-next-textbox:#_x0000_s2551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552" type="#_x0000_t202" style="position:absolute;left:4484;top:9606;width:567;height:454" filled="f" stroked="f">
                <v:textbox style="mso-next-textbox:#_x0000_s2552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  <v:group id="_x0000_s2553" style="position:absolute;left:1094;top:12133;width:4287;height:630" coordorigin="764,12133" coordsize="4287,630" o:regroupid="57">
              <v:shape id="_x0000_s2554" type="#_x0000_t202" style="position:absolute;left:2139;top:12309;width:567;height:454" filled="f" stroked="f">
                <v:textbox style="mso-next-textbox:#_x0000_s2554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555" type="#_x0000_t32" style="position:absolute;left:1022;top:12254;width:3742;height:0;flip:x" o:connectortype="straight" strokeweight="1.5pt"/>
              <v:shape id="_x0000_s2556" type="#_x0000_t32" style="position:absolute;left:4234;top:12199;width:113;height:0;rotation:-90;flip:x" o:connectortype="straight" strokeweight="1.5pt"/>
              <v:shape id="_x0000_s2557" type="#_x0000_t32" style="position:absolute;left:4647;top:12247;width:227;height:0;rotation:-90;flip:x" o:connectortype="straight" strokeweight="1.5pt"/>
              <v:shape id="_x0000_s2558" type="#_x0000_t32" style="position:absolute;left:2317;top:12247;width:227;height:0;rotation:-90;flip:x" o:connectortype="straight" strokeweight="1.5pt"/>
              <v:shape id="_x0000_s2559" type="#_x0000_t32" style="position:absolute;left:1909;top:12199;width:113;height:0;rotation:-90;flip:x" o:connectortype="straight" strokeweight="1.5pt"/>
              <v:shape id="_x0000_s2560" type="#_x0000_t32" style="position:absolute;left:1444;top:12199;width:113;height:0;rotation:-90;flip:x" o:connectortype="straight" strokeweight="1.5pt"/>
              <v:shape id="_x0000_s2561" type="#_x0000_t32" style="position:absolute;left:922;top:12247;width:227;height:0;rotation:-90;flip:x" o:connectortype="straight" strokeweight="1.5pt"/>
              <v:shape id="_x0000_s2562" type="#_x0000_t32" style="position:absolute;left:2839;top:12199;width:113;height:0;rotation:-90;flip:x" o:connectortype="straight" strokeweight="1.5pt"/>
              <v:shape id="_x0000_s2563" type="#_x0000_t32" style="position:absolute;left:3769;top:12199;width:113;height:0;rotation:-90;flip:x" o:connectortype="straight" strokeweight="1.5pt"/>
              <v:shape id="_x0000_s2564" type="#_x0000_t32" style="position:absolute;left:3304;top:12199;width:113;height:0;rotation:-90;flip:x" o:connectortype="straight" strokeweight="1.5pt"/>
              <v:shape id="_x0000_s2565" type="#_x0000_t202" style="position:absolute;left:764;top:12309;width:567;height:454" filled="f" stroked="f">
                <v:textbox style="mso-next-textbox:#_x0000_s2565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566" type="#_x0000_t202" style="position:absolute;left:4484;top:12309;width:567;height:454" filled="f" stroked="f">
                <v:textbox style="mso-next-textbox:#_x0000_s2566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  <v:group id="_x0000_s2581" style="position:absolute;left:1094;top:10341;width:4287;height:630" coordorigin="764,10341" coordsize="4287,630" o:regroupid="57">
              <v:shape id="_x0000_s2582" type="#_x0000_t202" style="position:absolute;left:3534;top:10517;width:567;height:454" filled="f" stroked="f">
                <v:textbox style="mso-next-textbox:#_x0000_s2582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583" type="#_x0000_t32" style="position:absolute;left:1022;top:10462;width:3742;height:0;flip:x" o:connectortype="straight" strokeweight="1.5pt"/>
              <v:shape id="_x0000_s2584" type="#_x0000_t32" style="position:absolute;left:4234;top:10407;width:113;height:0;rotation:-90;flip:x" o:connectortype="straight" strokeweight="1.5pt"/>
              <v:shape id="_x0000_s2585" type="#_x0000_t32" style="position:absolute;left:4647;top:10455;width:227;height:0;rotation:-90;flip:x" o:connectortype="straight" strokeweight="1.5pt"/>
              <v:shape id="_x0000_s2586" type="#_x0000_t32" style="position:absolute;left:2374;top:10407;width:113;height:0;rotation:-90;flip:x" o:connectortype="straight" strokeweight="1.5pt"/>
              <v:shape id="_x0000_s2587" type="#_x0000_t32" style="position:absolute;left:1909;top:10407;width:113;height:0;rotation:-90;flip:x" o:connectortype="straight" strokeweight="1.5pt"/>
              <v:shape id="_x0000_s2588" type="#_x0000_t32" style="position:absolute;left:1444;top:10407;width:113;height:0;rotation:-90;flip:x" o:connectortype="straight" strokeweight="1.5pt"/>
              <v:shape id="_x0000_s2589" type="#_x0000_t32" style="position:absolute;left:922;top:10455;width:227;height:0;rotation:-90;flip:x" o:connectortype="straight" strokeweight="1.5pt"/>
              <v:shape id="_x0000_s2590" type="#_x0000_t32" style="position:absolute;left:2839;top:10407;width:113;height:0;rotation:-90;flip:x" o:connectortype="straight" strokeweight="1.5pt"/>
              <v:shape id="_x0000_s2591" type="#_x0000_t32" style="position:absolute;left:3712;top:10455;width:227;height:0;rotation:-90;flip:x" o:connectortype="straight" strokeweight="1.5pt"/>
              <v:shape id="_x0000_s2592" type="#_x0000_t32" style="position:absolute;left:3304;top:10407;width:113;height:0;rotation:-90;flip:x" o:connectortype="straight" strokeweight="1.5pt"/>
              <v:shape id="_x0000_s2593" type="#_x0000_t202" style="position:absolute;left:764;top:10517;width:567;height:454" filled="f" stroked="f">
                <v:textbox style="mso-next-textbox:#_x0000_s2593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594" type="#_x0000_t202" style="position:absolute;left:4484;top:10517;width:567;height:454" filled="f" stroked="f">
                <v:textbox style="mso-next-textbox:#_x0000_s2594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  <v:group id="_x0000_s2595" style="position:absolute;left:1094;top:11237;width:4747;height:630" coordorigin="764,11237" coordsize="4747,630" o:regroupid="57">
              <v:shape id="_x0000_s2596" type="#_x0000_t202" style="position:absolute;left:4944;top:11413;width:567;height:454" filled="f" stroked="f">
                <v:textbox style="mso-next-textbox:#_x0000_s2596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597" type="#_x0000_t32" style="position:absolute;left:1022;top:11358;width:4218;height:0;flip:x" o:connectortype="straight" strokeweight="1.5pt"/>
              <v:shape id="_x0000_s2598" type="#_x0000_t32" style="position:absolute;left:4234;top:11303;width:113;height:0;rotation:-90;flip:x" o:connectortype="straight" strokeweight="1.5pt"/>
              <v:shape id="_x0000_s2599" type="#_x0000_t32" style="position:absolute;left:5112;top:11351;width:227;height:0;rotation:-90;flip:x" o:connectortype="straight" strokeweight="1.5pt"/>
              <v:shape id="_x0000_s2600" type="#_x0000_t32" style="position:absolute;left:4647;top:11351;width:227;height:0;rotation:-90;flip:x" o:connectortype="straight" strokeweight="1.5pt"/>
              <v:shape id="_x0000_s2601" type="#_x0000_t32" style="position:absolute;left:2374;top:11303;width:113;height:0;rotation:-90;flip:x" o:connectortype="straight" strokeweight="1.5pt"/>
              <v:shape id="_x0000_s2602" type="#_x0000_t32" style="position:absolute;left:1909;top:11303;width:113;height:0;rotation:-90;flip:x" o:connectortype="straight" strokeweight="1.5pt"/>
              <v:shape id="_x0000_s2603" type="#_x0000_t32" style="position:absolute;left:1444;top:11303;width:113;height:0;rotation:-90;flip:x" o:connectortype="straight" strokeweight="1.5pt"/>
              <v:shape id="_x0000_s2604" type="#_x0000_t32" style="position:absolute;left:922;top:11351;width:227;height:0;rotation:-90;flip:x" o:connectortype="straight" strokeweight="1.5pt"/>
              <v:shape id="_x0000_s2605" type="#_x0000_t32" style="position:absolute;left:2839;top:11303;width:113;height:0;rotation:-90;flip:x" o:connectortype="straight" strokeweight="1.5pt"/>
              <v:shape id="_x0000_s2606" type="#_x0000_t32" style="position:absolute;left:3769;top:11303;width:113;height:0;rotation:-90;flip:x" o:connectortype="straight" strokeweight="1.5pt"/>
              <v:shape id="_x0000_s2607" type="#_x0000_t32" style="position:absolute;left:3304;top:11303;width:113;height:0;rotation:-90;flip:x" o:connectortype="straight" strokeweight="1.5pt"/>
              <v:shape id="_x0000_s2608" type="#_x0000_t202" style="position:absolute;left:764;top:11413;width:567;height:454" filled="f" stroked="f">
                <v:textbox style="mso-next-textbox:#_x0000_s2608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609" type="#_x0000_t202" style="position:absolute;left:4484;top:11413;width:567;height:454" filled="f" stroked="f">
                <v:textbox style="mso-next-textbox:#_x0000_s2609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  <v:group id="_x0000_s2610" style="position:absolute;left:1094;top:13044;width:3819;height:630" coordorigin="1094,13044" coordsize="3819,630">
              <v:shape id="_x0000_s2568" type="#_x0000_t202" style="position:absolute;left:1539;top:13220;width:567;height:454" o:regroupid="58" filled="f" stroked="f">
                <v:textbox style="mso-next-textbox:#_x0000_s2568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M</w:t>
                      </w:r>
                    </w:p>
                  </w:txbxContent>
                </v:textbox>
              </v:shape>
              <v:shape id="_x0000_s2569" type="#_x0000_t32" style="position:absolute;left:1352;top:13165;width:3288;height:0;flip:x" o:connectortype="straight" o:regroupid="58" strokeweight="1.5pt"/>
              <v:shape id="_x0000_s2570" type="#_x0000_t32" style="position:absolute;left:4507;top:13161;width:227;height:0;rotation:-90;flip:x" o:connectortype="straight" o:regroupid="58" strokeweight="1.5pt"/>
              <v:shape id="_x0000_s2572" type="#_x0000_t32" style="position:absolute;left:2704;top:13110;width:113;height:0;rotation:-90;flip:x" o:connectortype="straight" o:regroupid="58" strokeweight="1.5pt"/>
              <v:shape id="_x0000_s2573" type="#_x0000_t32" style="position:absolute;left:2239;top:13110;width:113;height:0;rotation:-90;flip:x" o:connectortype="straight" o:regroupid="58" strokeweight="1.5pt"/>
              <v:shape id="_x0000_s2574" type="#_x0000_t32" style="position:absolute;left:1717;top:13158;width:227;height:0;rotation:-90;flip:x" o:connectortype="straight" o:regroupid="58" strokeweight="1.5pt"/>
              <v:shape id="_x0000_s2575" type="#_x0000_t32" style="position:absolute;left:1252;top:13158;width:227;height:0;rotation:-90;flip:x" o:connectortype="straight" o:regroupid="58" strokeweight="1.5pt"/>
              <v:shape id="_x0000_s2576" type="#_x0000_t32" style="position:absolute;left:3169;top:13110;width:113;height:0;rotation:-90;flip:x" o:connectortype="straight" o:regroupid="58" strokeweight="1.5pt"/>
              <v:shape id="_x0000_s2577" type="#_x0000_t32" style="position:absolute;left:4099;top:13110;width:113;height:0;rotation:-90;flip:x" o:connectortype="straight" o:regroupid="58" strokeweight="1.5pt"/>
              <v:shape id="_x0000_s2578" type="#_x0000_t32" style="position:absolute;left:3634;top:13110;width:113;height:0;rotation:-90;flip:x" o:connectortype="straight" o:regroupid="58" strokeweight="1.5pt"/>
              <v:shape id="_x0000_s2579" type="#_x0000_t202" style="position:absolute;left:1094;top:13220;width:567;height:454" o:regroupid="58" filled="f" stroked="f">
                <v:textbox style="mso-next-textbox:#_x0000_s2579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2580" type="#_x0000_t202" style="position:absolute;left:4346;top:13220;width:567;height:454" o:regroupid="58" filled="f" stroked="f">
                <v:textbox style="mso-next-textbox:#_x0000_s2580" inset="0,1mm,0,0">
                  <w:txbxContent>
                    <w:p w:rsidR="0085343F" w:rsidRPr="00E07E2B" w:rsidRDefault="0085343F" w:rsidP="0085343F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</v:group>
        </w:pict>
      </w:r>
      <w:r w:rsidR="000C26A0">
        <w:rPr>
          <w:rFonts w:hint="cs"/>
          <w:sz w:val="28"/>
          <w:szCs w:val="28"/>
          <w:rtl/>
          <w:lang w:bidi="ar-DZ"/>
        </w:rPr>
        <w:t xml:space="preserve">  </w:t>
      </w:r>
      <w:r w:rsidR="000C26A0" w:rsidRPr="00AA44B3">
        <w:rPr>
          <w:position w:val="-28"/>
          <w:sz w:val="28"/>
          <w:szCs w:val="28"/>
          <w:lang w:bidi="ar-DZ"/>
        </w:rPr>
        <w:object w:dxaOrig="2140" w:dyaOrig="740">
          <v:shape id="_x0000_i1092" type="#_x0000_t75" style="width:107.25pt;height:36.75pt" o:ole="">
            <v:imagedata r:id="rId130" o:title=""/>
          </v:shape>
          <o:OLEObject Type="Embed" ProgID="Equation.DSMT4" ShapeID="_x0000_i1092" DrawAspect="Content" ObjectID="_1569682004" r:id="rId131"/>
        </w:object>
      </w:r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85343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C26A0" w:rsidRPr="00AA44B3">
        <w:rPr>
          <w:position w:val="-28"/>
          <w:sz w:val="28"/>
          <w:szCs w:val="28"/>
          <w:lang w:bidi="ar-DZ"/>
        </w:rPr>
        <w:object w:dxaOrig="2439" w:dyaOrig="740">
          <v:shape id="_x0000_i1093" type="#_x0000_t75" style="width:121.5pt;height:36.75pt" o:ole="">
            <v:imagedata r:id="rId132" o:title=""/>
          </v:shape>
          <o:OLEObject Type="Embed" ProgID="Equation.DSMT4" ShapeID="_x0000_i1093" DrawAspect="Content" ObjectID="_1569682005" r:id="rId133"/>
        </w:object>
      </w:r>
    </w:p>
    <w:p w:rsidR="0085343F" w:rsidRDefault="000C26A0" w:rsidP="000C26A0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2180" w:dyaOrig="740">
          <v:shape id="_x0000_i1094" type="#_x0000_t75" style="width:108.75pt;height:36.75pt" o:ole="">
            <v:imagedata r:id="rId134" o:title=""/>
          </v:shape>
          <o:OLEObject Type="Embed" ProgID="Equation.DSMT4" ShapeID="_x0000_i1094" DrawAspect="Content" ObjectID="_1569682006" r:id="rId135"/>
        </w:object>
      </w:r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85343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2420" w:dyaOrig="740">
          <v:shape id="_x0000_i1095" type="#_x0000_t75" style="width:120.75pt;height:36.75pt" o:ole="">
            <v:imagedata r:id="rId136" o:title=""/>
          </v:shape>
          <o:OLEObject Type="Embed" ProgID="Equation.DSMT4" ShapeID="_x0000_i1095" DrawAspect="Content" ObjectID="_1569682007" r:id="rId137"/>
        </w:object>
      </w:r>
    </w:p>
    <w:p w:rsidR="0085343F" w:rsidRDefault="000C26A0" w:rsidP="0085343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2180" w:dyaOrig="740">
          <v:shape id="_x0000_i1096" type="#_x0000_t75" style="width:108.75pt;height:36.75pt" o:ole="">
            <v:imagedata r:id="rId138" o:title=""/>
          </v:shape>
          <o:OLEObject Type="Embed" ProgID="Equation.DSMT4" ShapeID="_x0000_i1096" DrawAspect="Content" ObjectID="_1569682008" r:id="rId139"/>
        </w:object>
      </w:r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85343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097" type="#_x0000_t75" style="width:114.75pt;height:36.75pt" o:ole="">
            <v:imagedata r:id="rId140" o:title=""/>
          </v:shape>
          <o:OLEObject Type="Embed" ProgID="Equation.DSMT4" ShapeID="_x0000_i1097" DrawAspect="Content" ObjectID="_1569682009" r:id="rId141"/>
        </w:object>
      </w:r>
    </w:p>
    <w:p w:rsidR="0085343F" w:rsidRDefault="000C26A0" w:rsidP="000C26A0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A44B3">
        <w:rPr>
          <w:position w:val="-28"/>
          <w:sz w:val="28"/>
          <w:szCs w:val="28"/>
          <w:lang w:bidi="ar-DZ"/>
        </w:rPr>
        <w:object w:dxaOrig="2280" w:dyaOrig="740">
          <v:shape id="_x0000_i1098" type="#_x0000_t75" style="width:114pt;height:36.75pt" o:ole="">
            <v:imagedata r:id="rId142" o:title=""/>
          </v:shape>
          <o:OLEObject Type="Embed" ProgID="Equation.DSMT4" ShapeID="_x0000_i1098" DrawAspect="Content" ObjectID="_1569682010" r:id="rId143"/>
        </w:object>
      </w:r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85343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2280" w:dyaOrig="740">
          <v:shape id="_x0000_i1099" type="#_x0000_t75" style="width:114pt;height:36.75pt" o:ole="">
            <v:imagedata r:id="rId144" o:title=""/>
          </v:shape>
          <o:OLEObject Type="Embed" ProgID="Equation.DSMT4" ShapeID="_x0000_i1099" DrawAspect="Content" ObjectID="_1569682011" r:id="rId145"/>
        </w:object>
      </w:r>
    </w:p>
    <w:p w:rsidR="0085343F" w:rsidRDefault="000C26A0" w:rsidP="000C26A0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100" type="#_x0000_t75" style="width:114.75pt;height:36.75pt" o:ole="">
            <v:imagedata r:id="rId146" o:title=""/>
          </v:shape>
          <o:OLEObject Type="Embed" ProgID="Equation.DSMT4" ShapeID="_x0000_i1100" DrawAspect="Content" ObjectID="_1569682012" r:id="rId147"/>
        </w:object>
      </w:r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85343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5343F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A44B3">
        <w:rPr>
          <w:position w:val="-28"/>
          <w:sz w:val="28"/>
          <w:szCs w:val="28"/>
          <w:lang w:bidi="ar-DZ"/>
        </w:rPr>
        <w:object w:dxaOrig="2299" w:dyaOrig="740">
          <v:shape id="_x0000_i1101" type="#_x0000_t75" style="width:114.75pt;height:36.75pt" o:ole="">
            <v:imagedata r:id="rId148" o:title=""/>
          </v:shape>
          <o:OLEObject Type="Embed" ProgID="Equation.DSMT4" ShapeID="_x0000_i1101" DrawAspect="Content" ObjectID="_1569682013" r:id="rId149"/>
        </w:object>
      </w:r>
    </w:p>
    <w:p w:rsidR="0085343F" w:rsidRDefault="0085343F" w:rsidP="0085343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أ</w:t>
      </w:r>
      <w:r w:rsidRPr="00AA44B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كــمــل</w:t>
      </w:r>
      <w:r>
        <w:rPr>
          <w:rFonts w:hint="cs"/>
          <w:sz w:val="28"/>
          <w:szCs w:val="28"/>
          <w:rtl/>
          <w:lang w:bidi="ar-DZ"/>
        </w:rPr>
        <w:t xml:space="preserve">  مــا يــلــي :</w:t>
      </w:r>
    </w:p>
    <w:p w:rsidR="0085343F" w:rsidRDefault="0085343F" w:rsidP="000C26A0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ـا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AA44B3">
        <w:rPr>
          <w:position w:val="-28"/>
          <w:sz w:val="28"/>
          <w:szCs w:val="28"/>
          <w:lang w:bidi="ar-DZ"/>
        </w:rPr>
        <w:object w:dxaOrig="1420" w:dyaOrig="740">
          <v:shape id="_x0000_i1102" type="#_x0000_t75" style="width:71.25pt;height:36.75pt" o:ole="">
            <v:imagedata r:id="rId56" o:title=""/>
          </v:shape>
          <o:OLEObject Type="Embed" ProgID="Equation.DSMT4" ShapeID="_x0000_i1102" DrawAspect="Content" ObjectID="_1569682014" r:id="rId150"/>
        </w:object>
      </w:r>
      <w:r>
        <w:rPr>
          <w:rFonts w:hint="cs"/>
          <w:sz w:val="28"/>
          <w:szCs w:val="28"/>
          <w:rtl/>
          <w:lang w:bidi="ar-DZ"/>
        </w:rPr>
        <w:t xml:space="preserve">  ،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0C26A0">
        <w:rPr>
          <w:rFonts w:hint="cs"/>
          <w:color w:val="FF0000"/>
          <w:sz w:val="28"/>
          <w:szCs w:val="28"/>
          <w:rtl/>
          <w:lang w:bidi="ar-DZ"/>
        </w:rPr>
        <w:t>مـنـتــصــف</w:t>
      </w:r>
      <w:r>
        <w:rPr>
          <w:rFonts w:hint="cs"/>
          <w:sz w:val="28"/>
          <w:szCs w:val="28"/>
          <w:rtl/>
          <w:lang w:bidi="ar-DZ"/>
        </w:rPr>
        <w:t xml:space="preserve">  ال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قـطـعــة  </w:t>
      </w:r>
      <w:r w:rsidRPr="00646702">
        <w:rPr>
          <w:color w:val="000000"/>
          <w:sz w:val="28"/>
          <w:szCs w:val="28"/>
          <w:lang w:bidi="ar-DZ"/>
        </w:rPr>
        <w:t>[ A</w:t>
      </w:r>
      <w:r w:rsidRPr="00646702">
        <w:rPr>
          <w:color w:val="000000"/>
          <w:sz w:val="16"/>
          <w:szCs w:val="16"/>
          <w:lang w:bidi="ar-DZ"/>
        </w:rPr>
        <w:t xml:space="preserve"> </w:t>
      </w:r>
      <w:r w:rsidRPr="00646702">
        <w:rPr>
          <w:color w:val="000000"/>
          <w:sz w:val="28"/>
          <w:szCs w:val="28"/>
          <w:lang w:bidi="ar-DZ"/>
        </w:rPr>
        <w:t>B ]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85343F" w:rsidRDefault="0085343F" w:rsidP="000C26A0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ـا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AA44B3">
        <w:rPr>
          <w:position w:val="-28"/>
          <w:sz w:val="28"/>
          <w:szCs w:val="28"/>
          <w:lang w:bidi="ar-DZ"/>
        </w:rPr>
        <w:object w:dxaOrig="1400" w:dyaOrig="740">
          <v:shape id="_x0000_i1103" type="#_x0000_t75" style="width:69.75pt;height:36.75pt" o:ole="">
            <v:imagedata r:id="rId58" o:title=""/>
          </v:shape>
          <o:OLEObject Type="Embed" ProgID="Equation.DSMT4" ShapeID="_x0000_i1103" DrawAspect="Content" ObjectID="_1569682015" r:id="rId151"/>
        </w:object>
      </w:r>
      <w:r>
        <w:rPr>
          <w:rFonts w:hint="cs"/>
          <w:sz w:val="28"/>
          <w:szCs w:val="28"/>
          <w:rtl/>
          <w:lang w:bidi="ar-DZ"/>
        </w:rPr>
        <w:t xml:space="preserve">  ،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قــــرب  إلـى  </w:t>
      </w:r>
      <w:r w:rsidR="000C26A0">
        <w:rPr>
          <w:color w:val="FF0000"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مــنــه  إلـى  </w:t>
      </w:r>
      <w:r w:rsidR="000C26A0">
        <w:rPr>
          <w:color w:val="FF0000"/>
          <w:sz w:val="28"/>
          <w:szCs w:val="28"/>
          <w:lang w:bidi="ar-DZ"/>
        </w:rPr>
        <w:t>B</w:t>
      </w:r>
    </w:p>
    <w:p w:rsidR="0085343F" w:rsidRDefault="0085343F" w:rsidP="000C26A0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إ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كــا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 w:rsidRPr="00AA44B3">
        <w:rPr>
          <w:position w:val="-28"/>
          <w:sz w:val="28"/>
          <w:szCs w:val="28"/>
          <w:lang w:bidi="ar-DZ"/>
        </w:rPr>
        <w:object w:dxaOrig="1400" w:dyaOrig="740">
          <v:shape id="_x0000_i1104" type="#_x0000_t75" style="width:69.75pt;height:36.75pt" o:ole="">
            <v:imagedata r:id="rId60" o:title=""/>
          </v:shape>
          <o:OLEObject Type="Embed" ProgID="Equation.DSMT4" ShapeID="_x0000_i1104" DrawAspect="Content" ObjectID="_1569682016" r:id="rId152"/>
        </w:object>
      </w:r>
      <w:r>
        <w:rPr>
          <w:rFonts w:hint="cs"/>
          <w:sz w:val="28"/>
          <w:szCs w:val="28"/>
          <w:rtl/>
          <w:lang w:bidi="ar-DZ"/>
        </w:rPr>
        <w:t xml:space="preserve">  ، </w:t>
      </w:r>
      <w:proofErr w:type="spellStart"/>
      <w:r>
        <w:rPr>
          <w:rFonts w:hint="cs"/>
          <w:sz w:val="28"/>
          <w:szCs w:val="28"/>
          <w:rtl/>
          <w:lang w:bidi="ar-DZ"/>
        </w:rPr>
        <w:t>فــإ</w:t>
      </w:r>
      <w:proofErr w:type="spellEnd"/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8534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قــــرب  إلـى  </w:t>
      </w:r>
      <w:r w:rsidR="000C26A0">
        <w:rPr>
          <w:color w:val="FF0000"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مــنــه  إلـى  </w:t>
      </w:r>
      <w:r w:rsidR="000C26A0">
        <w:rPr>
          <w:color w:val="FF0000"/>
          <w:sz w:val="28"/>
          <w:szCs w:val="28"/>
          <w:lang w:bidi="ar-DZ"/>
        </w:rPr>
        <w:t>A</w:t>
      </w:r>
    </w:p>
    <w:sectPr w:rsidR="0085343F" w:rsidSect="00850004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characterSpacingControl w:val="doNotCompress"/>
  <w:compat/>
  <w:rsids>
    <w:rsidRoot w:val="00850004"/>
    <w:rsid w:val="000027FF"/>
    <w:rsid w:val="00007993"/>
    <w:rsid w:val="000346AF"/>
    <w:rsid w:val="00066ED6"/>
    <w:rsid w:val="00070B05"/>
    <w:rsid w:val="000921A9"/>
    <w:rsid w:val="000A38FD"/>
    <w:rsid w:val="000A6AED"/>
    <w:rsid w:val="000C26A0"/>
    <w:rsid w:val="000C2E19"/>
    <w:rsid w:val="000C31E0"/>
    <w:rsid w:val="000D1B4B"/>
    <w:rsid w:val="000D5265"/>
    <w:rsid w:val="000F41DC"/>
    <w:rsid w:val="000F46E7"/>
    <w:rsid w:val="001004B0"/>
    <w:rsid w:val="00123999"/>
    <w:rsid w:val="00123A14"/>
    <w:rsid w:val="00132485"/>
    <w:rsid w:val="00133AD1"/>
    <w:rsid w:val="00136161"/>
    <w:rsid w:val="0015077E"/>
    <w:rsid w:val="00165337"/>
    <w:rsid w:val="001669CB"/>
    <w:rsid w:val="00173856"/>
    <w:rsid w:val="001817F3"/>
    <w:rsid w:val="00184251"/>
    <w:rsid w:val="0019306F"/>
    <w:rsid w:val="001A0078"/>
    <w:rsid w:val="001A1788"/>
    <w:rsid w:val="001A65E7"/>
    <w:rsid w:val="001B3EB1"/>
    <w:rsid w:val="001B60A2"/>
    <w:rsid w:val="001D505B"/>
    <w:rsid w:val="001E0BB6"/>
    <w:rsid w:val="001E1D79"/>
    <w:rsid w:val="001E5DE5"/>
    <w:rsid w:val="001F1EB6"/>
    <w:rsid w:val="001F2652"/>
    <w:rsid w:val="001F3662"/>
    <w:rsid w:val="001F6EA0"/>
    <w:rsid w:val="00201B7D"/>
    <w:rsid w:val="00203F52"/>
    <w:rsid w:val="00223A77"/>
    <w:rsid w:val="00225489"/>
    <w:rsid w:val="00233BC5"/>
    <w:rsid w:val="00245F46"/>
    <w:rsid w:val="002503CB"/>
    <w:rsid w:val="00254289"/>
    <w:rsid w:val="002564FA"/>
    <w:rsid w:val="0026346E"/>
    <w:rsid w:val="002742FE"/>
    <w:rsid w:val="00274F9B"/>
    <w:rsid w:val="00281434"/>
    <w:rsid w:val="0028248A"/>
    <w:rsid w:val="00291ED9"/>
    <w:rsid w:val="002C4BB7"/>
    <w:rsid w:val="002F5801"/>
    <w:rsid w:val="003170A4"/>
    <w:rsid w:val="0033271B"/>
    <w:rsid w:val="00332CDA"/>
    <w:rsid w:val="00344AAC"/>
    <w:rsid w:val="00364F82"/>
    <w:rsid w:val="00380BAC"/>
    <w:rsid w:val="003816F8"/>
    <w:rsid w:val="00382BA2"/>
    <w:rsid w:val="00383DAA"/>
    <w:rsid w:val="00385E9D"/>
    <w:rsid w:val="003D1286"/>
    <w:rsid w:val="003D653F"/>
    <w:rsid w:val="003E4412"/>
    <w:rsid w:val="003F6EB1"/>
    <w:rsid w:val="00402194"/>
    <w:rsid w:val="00406031"/>
    <w:rsid w:val="0043148E"/>
    <w:rsid w:val="00431A25"/>
    <w:rsid w:val="00433D3F"/>
    <w:rsid w:val="00436BFB"/>
    <w:rsid w:val="00443448"/>
    <w:rsid w:val="004447BE"/>
    <w:rsid w:val="00446AF1"/>
    <w:rsid w:val="00447029"/>
    <w:rsid w:val="00480508"/>
    <w:rsid w:val="0048104C"/>
    <w:rsid w:val="00483D60"/>
    <w:rsid w:val="004877D3"/>
    <w:rsid w:val="004A62EF"/>
    <w:rsid w:val="004C70C8"/>
    <w:rsid w:val="00507714"/>
    <w:rsid w:val="005124A0"/>
    <w:rsid w:val="00524B09"/>
    <w:rsid w:val="00526663"/>
    <w:rsid w:val="005332F0"/>
    <w:rsid w:val="005343A6"/>
    <w:rsid w:val="00543737"/>
    <w:rsid w:val="00554561"/>
    <w:rsid w:val="005B4177"/>
    <w:rsid w:val="005C23F8"/>
    <w:rsid w:val="005D2F7C"/>
    <w:rsid w:val="005E6F47"/>
    <w:rsid w:val="005F47FA"/>
    <w:rsid w:val="005F4D1A"/>
    <w:rsid w:val="00603D40"/>
    <w:rsid w:val="00624A23"/>
    <w:rsid w:val="00631ABB"/>
    <w:rsid w:val="00646702"/>
    <w:rsid w:val="00647B51"/>
    <w:rsid w:val="00650C8E"/>
    <w:rsid w:val="0065301A"/>
    <w:rsid w:val="00690ED1"/>
    <w:rsid w:val="006A20E4"/>
    <w:rsid w:val="006B2022"/>
    <w:rsid w:val="006D26F2"/>
    <w:rsid w:val="006D7349"/>
    <w:rsid w:val="006E3F0A"/>
    <w:rsid w:val="006E7A91"/>
    <w:rsid w:val="006F23E0"/>
    <w:rsid w:val="0072675B"/>
    <w:rsid w:val="007427A6"/>
    <w:rsid w:val="00742894"/>
    <w:rsid w:val="00743661"/>
    <w:rsid w:val="00755DF8"/>
    <w:rsid w:val="0077529C"/>
    <w:rsid w:val="007833EF"/>
    <w:rsid w:val="00786014"/>
    <w:rsid w:val="00787508"/>
    <w:rsid w:val="007945E4"/>
    <w:rsid w:val="00796DC2"/>
    <w:rsid w:val="007B0226"/>
    <w:rsid w:val="007B4571"/>
    <w:rsid w:val="007B4C60"/>
    <w:rsid w:val="007B7776"/>
    <w:rsid w:val="007C4800"/>
    <w:rsid w:val="007C61DC"/>
    <w:rsid w:val="007C7C29"/>
    <w:rsid w:val="007E48FF"/>
    <w:rsid w:val="007F0F07"/>
    <w:rsid w:val="007F47C7"/>
    <w:rsid w:val="007F4F80"/>
    <w:rsid w:val="007F6207"/>
    <w:rsid w:val="00806044"/>
    <w:rsid w:val="00822F87"/>
    <w:rsid w:val="00840DAD"/>
    <w:rsid w:val="00841074"/>
    <w:rsid w:val="008420D4"/>
    <w:rsid w:val="00850004"/>
    <w:rsid w:val="0085315D"/>
    <w:rsid w:val="0085343F"/>
    <w:rsid w:val="00861068"/>
    <w:rsid w:val="00872560"/>
    <w:rsid w:val="00876CE7"/>
    <w:rsid w:val="00877E51"/>
    <w:rsid w:val="008819E2"/>
    <w:rsid w:val="00883F6D"/>
    <w:rsid w:val="008912BB"/>
    <w:rsid w:val="00895A3C"/>
    <w:rsid w:val="008B2587"/>
    <w:rsid w:val="008B40C9"/>
    <w:rsid w:val="008B4B8D"/>
    <w:rsid w:val="008C0B3E"/>
    <w:rsid w:val="008E4042"/>
    <w:rsid w:val="008E6035"/>
    <w:rsid w:val="008F0A23"/>
    <w:rsid w:val="00910AF9"/>
    <w:rsid w:val="00910CBB"/>
    <w:rsid w:val="00911412"/>
    <w:rsid w:val="00926BD4"/>
    <w:rsid w:val="00941B5F"/>
    <w:rsid w:val="00944D7D"/>
    <w:rsid w:val="00952C5D"/>
    <w:rsid w:val="009614DD"/>
    <w:rsid w:val="0096329E"/>
    <w:rsid w:val="00965C93"/>
    <w:rsid w:val="009737EA"/>
    <w:rsid w:val="009826DC"/>
    <w:rsid w:val="00983120"/>
    <w:rsid w:val="00990911"/>
    <w:rsid w:val="009A260C"/>
    <w:rsid w:val="009A593D"/>
    <w:rsid w:val="009C559B"/>
    <w:rsid w:val="009D55C6"/>
    <w:rsid w:val="009E1457"/>
    <w:rsid w:val="009E589B"/>
    <w:rsid w:val="00A136AF"/>
    <w:rsid w:val="00A234EE"/>
    <w:rsid w:val="00A275F0"/>
    <w:rsid w:val="00A622C6"/>
    <w:rsid w:val="00A65A53"/>
    <w:rsid w:val="00A8049B"/>
    <w:rsid w:val="00A8450E"/>
    <w:rsid w:val="00A9402F"/>
    <w:rsid w:val="00A95709"/>
    <w:rsid w:val="00AA0210"/>
    <w:rsid w:val="00AA44B3"/>
    <w:rsid w:val="00AB58FE"/>
    <w:rsid w:val="00AB6672"/>
    <w:rsid w:val="00AC3546"/>
    <w:rsid w:val="00AE2E99"/>
    <w:rsid w:val="00AE67CB"/>
    <w:rsid w:val="00B004C9"/>
    <w:rsid w:val="00B005C9"/>
    <w:rsid w:val="00B028B0"/>
    <w:rsid w:val="00B07115"/>
    <w:rsid w:val="00B14810"/>
    <w:rsid w:val="00B14FC5"/>
    <w:rsid w:val="00B21B68"/>
    <w:rsid w:val="00B21B98"/>
    <w:rsid w:val="00B23AEC"/>
    <w:rsid w:val="00B30285"/>
    <w:rsid w:val="00B33B97"/>
    <w:rsid w:val="00B373A5"/>
    <w:rsid w:val="00B42072"/>
    <w:rsid w:val="00B52D94"/>
    <w:rsid w:val="00B62059"/>
    <w:rsid w:val="00B634E5"/>
    <w:rsid w:val="00B63C44"/>
    <w:rsid w:val="00B66AD5"/>
    <w:rsid w:val="00B66C71"/>
    <w:rsid w:val="00B8580B"/>
    <w:rsid w:val="00B96F98"/>
    <w:rsid w:val="00BA252D"/>
    <w:rsid w:val="00BB432E"/>
    <w:rsid w:val="00BD480D"/>
    <w:rsid w:val="00C00022"/>
    <w:rsid w:val="00C02AA9"/>
    <w:rsid w:val="00C03F8D"/>
    <w:rsid w:val="00C06E78"/>
    <w:rsid w:val="00C21A73"/>
    <w:rsid w:val="00C227F5"/>
    <w:rsid w:val="00C34048"/>
    <w:rsid w:val="00C37FBE"/>
    <w:rsid w:val="00C56F8E"/>
    <w:rsid w:val="00C72BB6"/>
    <w:rsid w:val="00C9410A"/>
    <w:rsid w:val="00C9697D"/>
    <w:rsid w:val="00C97DA3"/>
    <w:rsid w:val="00CA730E"/>
    <w:rsid w:val="00CA7D4B"/>
    <w:rsid w:val="00CD1AC2"/>
    <w:rsid w:val="00CD5578"/>
    <w:rsid w:val="00CE58E4"/>
    <w:rsid w:val="00CE7A86"/>
    <w:rsid w:val="00CF103A"/>
    <w:rsid w:val="00D03B15"/>
    <w:rsid w:val="00D156EA"/>
    <w:rsid w:val="00D20631"/>
    <w:rsid w:val="00D41AC1"/>
    <w:rsid w:val="00D50CF9"/>
    <w:rsid w:val="00D57D50"/>
    <w:rsid w:val="00D63ED2"/>
    <w:rsid w:val="00D7087C"/>
    <w:rsid w:val="00D8153C"/>
    <w:rsid w:val="00D83FE0"/>
    <w:rsid w:val="00D86372"/>
    <w:rsid w:val="00D91F25"/>
    <w:rsid w:val="00DB08C6"/>
    <w:rsid w:val="00DD7EFA"/>
    <w:rsid w:val="00E0045E"/>
    <w:rsid w:val="00E00B06"/>
    <w:rsid w:val="00E024FC"/>
    <w:rsid w:val="00E07E2B"/>
    <w:rsid w:val="00E11BE9"/>
    <w:rsid w:val="00E30EAF"/>
    <w:rsid w:val="00E331EE"/>
    <w:rsid w:val="00E352A0"/>
    <w:rsid w:val="00E375CE"/>
    <w:rsid w:val="00E42660"/>
    <w:rsid w:val="00E6225F"/>
    <w:rsid w:val="00E70FDF"/>
    <w:rsid w:val="00E7370F"/>
    <w:rsid w:val="00E87A49"/>
    <w:rsid w:val="00EB6C27"/>
    <w:rsid w:val="00ED08E7"/>
    <w:rsid w:val="00EE1D14"/>
    <w:rsid w:val="00EE218B"/>
    <w:rsid w:val="00EE72F8"/>
    <w:rsid w:val="00EF65FE"/>
    <w:rsid w:val="00F100EF"/>
    <w:rsid w:val="00F21823"/>
    <w:rsid w:val="00F33032"/>
    <w:rsid w:val="00F37E9A"/>
    <w:rsid w:val="00F46B14"/>
    <w:rsid w:val="00F54451"/>
    <w:rsid w:val="00F66403"/>
    <w:rsid w:val="00F73180"/>
    <w:rsid w:val="00FA13D8"/>
    <w:rsid w:val="00FA45DD"/>
    <w:rsid w:val="00FA7E0F"/>
    <w:rsid w:val="00FB21CD"/>
    <w:rsid w:val="00FC33DF"/>
    <w:rsid w:val="00FC45D2"/>
    <w:rsid w:val="00FC6124"/>
    <w:rsid w:val="00FD1A97"/>
    <w:rsid w:val="00FE3F72"/>
    <w:rsid w:val="00FF18E1"/>
    <w:rsid w:val="00FF5A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ru v:ext="edit" colors="blue,green"/>
      <o:colormenu v:ext="edit" fillcolor="#00b0f0" strokecolor="green"/>
    </o:shapedefaults>
    <o:shapelayout v:ext="edit">
      <o:idmap v:ext="edit" data="1,2"/>
      <o:rules v:ext="edit">
        <o:r id="V:Rule58" type="connector" idref="#_x0000_s1516"/>
        <o:r id="V:Rule59" type="connector" idref="#_x0000_s1517"/>
        <o:r id="V:Rule61" type="connector" idref="#_x0000_s1518"/>
        <o:r id="V:Rule62" type="connector" idref="#_x0000_s1519"/>
        <o:r id="V:Rule64" type="connector" idref="#_x0000_s1520"/>
        <o:r id="V:Rule65" type="connector" idref="#_x0000_s1521"/>
        <o:r id="V:Rule67" type="connector" idref="#_x0000_s1539"/>
        <o:r id="V:Rule70" type="connector" idref="#_x0000_s1543"/>
        <o:r id="V:Rule72" type="connector" idref="#_x0000_s1544"/>
        <o:r id="V:Rule73" type="connector" idref="#_x0000_s1545"/>
        <o:r id="V:Rule76" type="connector" idref="#_x0000_s1556"/>
        <o:r id="V:Rule78" type="connector" idref="#_x0000_s1557"/>
        <o:r id="V:Rule82" type="connector" idref="#_x0000_s1559"/>
        <o:r id="V:Rule83" type="connector" idref="#_x0000_s1560"/>
        <o:r id="V:Rule123" type="connector" idref="#_x0000_s1738"/>
        <o:r id="V:Rule124" type="connector" idref="#_x0000_s1739"/>
        <o:r id="V:Rule125" type="connector" idref="#_x0000_s1740"/>
        <o:r id="V:Rule126" type="connector" idref="#_x0000_s1741"/>
        <o:r id="V:Rule127" type="connector" idref="#_x0000_s1742"/>
        <o:r id="V:Rule128" type="connector" idref="#_x0000_s1743"/>
        <o:r id="V:Rule129" type="connector" idref="#_x0000_s1759"/>
        <o:r id="V:Rule131" type="connector" idref="#_x0000_s1723"/>
        <o:r id="V:Rule132" type="connector" idref="#_x0000_s1724"/>
        <o:r id="V:Rule133" type="connector" idref="#_x0000_s1725"/>
        <o:r id="V:Rule156" type="connector" idref="#_x0000_s1798"/>
        <o:r id="V:Rule157" type="connector" idref="#_x0000_s1799"/>
        <o:r id="V:Rule158" type="connector" idref="#_x0000_s1800"/>
        <o:r id="V:Rule159" type="connector" idref="#_x0000_s1801"/>
        <o:r id="V:Rule160" type="connector" idref="#_x0000_s1804"/>
        <o:r id="V:Rule161" type="connector" idref="#_x0000_s1805"/>
        <o:r id="V:Rule162" type="connector" idref="#_x0000_s1806"/>
        <o:r id="V:Rule163" type="connector" idref="#_x0000_s1807"/>
        <o:r id="V:Rule164" type="connector" idref="#_x0000_s1808"/>
        <o:r id="V:Rule165" type="connector" idref="#_x0000_s1809"/>
        <o:r id="V:Rule166" type="connector" idref="#_x0000_s1810"/>
        <o:r id="V:Rule239" type="connector" idref="#_x0000_s2006"/>
        <o:r id="V:Rule240" type="connector" idref="#_x0000_s2007"/>
        <o:r id="V:Rule241" type="connector" idref="#_x0000_s2008"/>
        <o:r id="V:Rule244" type="connector" idref="#_x0000_s2016"/>
        <o:r id="V:Rule245" type="connector" idref="#_x0000_s2022"/>
        <o:r id="V:Rule247" type="connector" idref="#_x0000_s2024"/>
        <o:r id="V:Rule248" type="connector" idref="#_x0000_s2027"/>
        <o:r id="V:Rule249" type="connector" idref="#_x0000_s2028"/>
        <o:r id="V:Rule252" type="connector" idref="#_x0000_s2031"/>
        <o:r id="V:Rule253" type="connector" idref="#_x0000_s2032"/>
        <o:r id="V:Rule259" type="connector" idref="#_x0000_s2040"/>
        <o:r id="V:Rule261" type="connector" idref="#_x0000_s2042"/>
        <o:r id="V:Rule274" type="connector" idref="#_x0000_s2091"/>
        <o:r id="V:Rule275" type="connector" idref="#_x0000_s2092"/>
        <o:r id="V:Rule278" type="connector" idref="#_x0000_s2104"/>
        <o:r id="V:Rule279" type="connector" idref="#_x0000_s2105"/>
        <o:r id="V:Rule280" type="connector" idref="#_x0000_s2094"/>
        <o:r id="V:Rule281" type="connector" idref="#_x0000_s2106"/>
        <o:r id="V:Rule298" type="connector" idref="#_x0000_s2148"/>
        <o:r id="V:Rule299" type="connector" idref="#_x0000_s2149"/>
        <o:r id="V:Rule300" type="connector" idref="#_x0000_s2150"/>
        <o:r id="V:Rule301" type="connector" idref="#_x0000_s2154"/>
        <o:r id="V:Rule302" type="connector" idref="#_x0000_s2155"/>
        <o:r id="V:Rule305" type="connector" idref="#_x0000_s2157"/>
        <o:r id="V:Rule309" type="connector" idref="#_x0000_s2163"/>
        <o:r id="V:Rule310" type="connector" idref="#_x0000_s2168"/>
        <o:r id="V:Rule311" type="connector" idref="#_x0000_s2169"/>
        <o:r id="V:Rule312" type="connector" idref="#_x0000_s2170"/>
        <o:r id="V:Rule313" type="connector" idref="#_x0000_s2204"/>
        <o:r id="V:Rule314" type="connector" idref="#_x0000_s2205"/>
        <o:r id="V:Rule315" type="connector" idref="#_x0000_s2215"/>
        <o:r id="V:Rule319" type="connector" idref="#_x0000_s2220"/>
        <o:r id="V:Rule327" type="connector" idref="#_x0000_s2229"/>
        <o:r id="V:Rule328" type="connector" idref="#_x0000_s2230"/>
        <o:r id="V:Rule333" type="connector" idref="#_x0000_s2233"/>
        <o:r id="V:Rule334" type="connector" idref="#_x0000_s2234"/>
        <o:r id="V:Rule336" type="connector" idref="#_x0000_s2236"/>
        <o:r id="V:Rule337" type="connector" idref="#_x0000_s2237"/>
        <o:r id="V:Rule338" type="connector" idref="#_x0000_s2241"/>
        <o:r id="V:Rule339" type="connector" idref="#_x0000_s2242"/>
        <o:r id="V:Rule341" type="connector" idref="#_x0000_s2252"/>
        <o:r id="V:Rule342" type="connector" idref="#_x0000_s2253"/>
        <o:r id="V:Rule343" type="connector" idref="#_x0000_s2262"/>
        <o:r id="V:Rule344" type="connector" idref="#_x0000_s2265"/>
        <o:r id="V:Rule345" type="connector" idref="#_x0000_s2268"/>
        <o:r id="V:Rule346" type="connector" idref="#_x0000_s2269"/>
        <o:r id="V:Rule347" type="connector" idref="#_x0000_s2270"/>
        <o:r id="V:Rule348" type="connector" idref="#_x0000_s2271"/>
        <o:r id="V:Rule349" type="connector" idref="#_x0000_s2272"/>
        <o:r id="V:Rule350" type="connector" idref="#_x0000_s2273"/>
        <o:r id="V:Rule351" type="connector" idref="#_x0000_s2276"/>
        <o:r id="V:Rule352" type="connector" idref="#_x0000_s2277"/>
        <o:r id="V:Rule365" type="connector" idref="#_x0000_s2316"/>
        <o:r id="V:Rule366" type="connector" idref="#_x0000_s2320"/>
        <o:r id="V:Rule367" type="connector" idref="#_x0000_s2322"/>
        <o:r id="V:Rule371" type="connector" idref="#_x0000_s2327"/>
        <o:r id="V:Rule372" type="connector" idref="#_x0000_s2328"/>
        <o:r id="V:Rule373" type="connector" idref="#_x0000_s2329"/>
        <o:r id="V:Rule374" type="connector" idref="#_x0000_s2330"/>
        <o:r id="V:Rule376" type="connector" idref="#_x0000_s2332"/>
        <o:r id="V:Rule377" type="connector" idref="#_x0000_s2333"/>
        <o:r id="V:Rule378" type="connector" idref="#_x0000_s2334"/>
        <o:r id="V:Rule379" type="connector" idref="#_x0000_s2335"/>
        <o:r id="V:Rule380" type="connector" idref="#_x0000_s2336"/>
        <o:r id="V:Rule381" type="connector" idref="#_x0000_s2337"/>
        <o:r id="V:Rule382" type="connector" idref="#_x0000_s2338"/>
        <o:r id="V:Rule383" type="connector" idref="#_x0000_s2339"/>
        <o:r id="V:Rule384" type="connector" idref="#_x0000_s2340"/>
        <o:r id="V:Rule511" type="connector" idref="#_x0000_s2517"/>
        <o:r id="V:Rule512" type="connector" idref="#_x0000_s2521"/>
        <o:r id="V:Rule513" type="connector" idref="#_x0000_s2522"/>
        <o:r id="V:Rule514" type="connector" idref="#_x0000_s2524"/>
        <o:r id="V:Rule515" type="connector" idref="#_x0000_s2525"/>
        <o:r id="V:Rule516" type="connector" idref="#_x0000_s2526"/>
        <o:r id="V:Rule517" type="connector" idref="#_x0000_s2527"/>
        <o:r id="V:Rule518" type="connector" idref="#_x0000_s2528"/>
        <o:r id="V:Rule519" type="connector" idref="#_x0000_s2529"/>
        <o:r id="V:Rule520" type="connector" idref="#_x0000_s2530"/>
        <o:r id="V:Rule521" type="connector" idref="#_x0000_s2531"/>
        <o:r id="V:Rule522" type="connector" idref="#_x0000_s2532"/>
        <o:r id="V:Rule523" type="connector" idref="#_x0000_s2533"/>
        <o:r id="V:Rule524" type="connector" idref="#_x0000_s2534"/>
        <o:r id="V:Rule525" type="connector" idref="#_x0000_s2535"/>
        <o:r id="V:Rule526" type="connector" idref="#_x0000_s2536"/>
        <o:r id="V:Rule527" type="connector" idref="#_x0000_s2541"/>
        <o:r id="V:Rule528" type="connector" idref="#_x0000_s2542"/>
        <o:r id="V:Rule529" type="connector" idref="#_x0000_s2543"/>
        <o:r id="V:Rule530" type="connector" idref="#_x0000_s2544"/>
        <o:r id="V:Rule531" type="connector" idref="#_x0000_s2545"/>
        <o:r id="V:Rule532" type="connector" idref="#_x0000_s2546"/>
        <o:r id="V:Rule533" type="connector" idref="#_x0000_s2547"/>
        <o:r id="V:Rule534" type="connector" idref="#_x0000_s2548"/>
        <o:r id="V:Rule535" type="connector" idref="#_x0000_s2549"/>
        <o:r id="V:Rule536" type="connector" idref="#_x0000_s2550"/>
        <o:r id="V:Rule537" type="connector" idref="#_x0000_s2555"/>
        <o:r id="V:Rule538" type="connector" idref="#_x0000_s2556"/>
        <o:r id="V:Rule539" type="connector" idref="#_x0000_s2557"/>
        <o:r id="V:Rule540" type="connector" idref="#_x0000_s2558"/>
        <o:r id="V:Rule541" type="connector" idref="#_x0000_s2559"/>
        <o:r id="V:Rule542" type="connector" idref="#_x0000_s2560"/>
        <o:r id="V:Rule543" type="connector" idref="#_x0000_s2561"/>
        <o:r id="V:Rule544" type="connector" idref="#_x0000_s2562"/>
        <o:r id="V:Rule545" type="connector" idref="#_x0000_s2563"/>
        <o:r id="V:Rule546" type="connector" idref="#_x0000_s2564"/>
        <o:r id="V:Rule547" type="connector" idref="#_x0000_s2569"/>
        <o:r id="V:Rule548" type="connector" idref="#_x0000_s2570"/>
        <o:r id="V:Rule550" type="connector" idref="#_x0000_s2572"/>
        <o:r id="V:Rule551" type="connector" idref="#_x0000_s2573"/>
        <o:r id="V:Rule552" type="connector" idref="#_x0000_s2574"/>
        <o:r id="V:Rule553" type="connector" idref="#_x0000_s2575"/>
        <o:r id="V:Rule554" type="connector" idref="#_x0000_s2576"/>
        <o:r id="V:Rule555" type="connector" idref="#_x0000_s2577"/>
        <o:r id="V:Rule556" type="connector" idref="#_x0000_s2578"/>
        <o:r id="V:Rule557" type="connector" idref="#_x0000_s2583"/>
        <o:r id="V:Rule558" type="connector" idref="#_x0000_s2584"/>
        <o:r id="V:Rule559" type="connector" idref="#_x0000_s2585"/>
        <o:r id="V:Rule560" type="connector" idref="#_x0000_s2586"/>
        <o:r id="V:Rule561" type="connector" idref="#_x0000_s2587"/>
        <o:r id="V:Rule562" type="connector" idref="#_x0000_s2588"/>
        <o:r id="V:Rule563" type="connector" idref="#_x0000_s2589"/>
        <o:r id="V:Rule564" type="connector" idref="#_x0000_s2590"/>
        <o:r id="V:Rule565" type="connector" idref="#_x0000_s2591"/>
        <o:r id="V:Rule566" type="connector" idref="#_x0000_s2592"/>
        <o:r id="V:Rule567" type="connector" idref="#_x0000_s2597"/>
        <o:r id="V:Rule568" type="connector" idref="#_x0000_s2598"/>
        <o:r id="V:Rule569" type="connector" idref="#_x0000_s2599"/>
        <o:r id="V:Rule570" type="connector" idref="#_x0000_s2600"/>
        <o:r id="V:Rule571" type="connector" idref="#_x0000_s2601"/>
        <o:r id="V:Rule572" type="connector" idref="#_x0000_s2602"/>
        <o:r id="V:Rule573" type="connector" idref="#_x0000_s2603"/>
        <o:r id="V:Rule574" type="connector" idref="#_x0000_s2604"/>
        <o:r id="V:Rule575" type="connector" idref="#_x0000_s2605"/>
        <o:r id="V:Rule576" type="connector" idref="#_x0000_s2606"/>
        <o:r id="V:Rule577" type="connector" idref="#_x0000_s2607"/>
        <o:r id="V:Rule628" type="connector" idref="#_x0000_s2686"/>
        <o:r id="V:Rule629" type="connector" idref="#_x0000_s2687"/>
        <o:r id="V:Rule630" type="connector" idref="#_x0000_s2688"/>
        <o:r id="V:Rule631" type="connector" idref="#_x0000_s2689"/>
        <o:r id="V:Rule632" type="connector" idref="#_x0000_s2690"/>
        <o:r id="V:Rule633" type="connector" idref="#_x0000_s2691"/>
        <o:r id="V:Rule634" type="connector" idref="#_x0000_s2692"/>
        <o:r id="V:Rule635" type="connector" idref="#_x0000_s2693"/>
        <o:r id="V:Rule636" type="connector" idref="#_x0000_s2694"/>
        <o:r id="V:Rule637" type="connector" idref="#_x0000_s2695"/>
        <o:r id="V:Rule638" type="connector" idref="#_x0000_s2700"/>
        <o:r id="V:Rule639" type="connector" idref="#_x0000_s2701"/>
        <o:r id="V:Rule640" type="connector" idref="#_x0000_s2702"/>
        <o:r id="V:Rule641" type="connector" idref="#_x0000_s2703"/>
        <o:r id="V:Rule642" type="connector" idref="#_x0000_s2704"/>
        <o:r id="V:Rule643" type="connector" idref="#_x0000_s2705"/>
        <o:r id="V:Rule644" type="connector" idref="#_x0000_s2706"/>
        <o:r id="V:Rule645" type="connector" idref="#_x0000_s2707"/>
        <o:r id="V:Rule646" type="connector" idref="#_x0000_s2708"/>
        <o:r id="V:Rule647" type="connector" idref="#_x0000_s2709"/>
        <o:r id="V:Rule648" type="connector" idref="#_x0000_s2743"/>
        <o:r id="V:Rule649" type="connector" idref="#_x0000_s2744"/>
        <o:r id="V:Rule650" type="connector" idref="#_x0000_s2745"/>
        <o:r id="V:Rule651" type="connector" idref="#_x0000_s2746"/>
        <o:r id="V:Rule652" type="connector" idref="#_x0000_s2747"/>
        <o:r id="V:Rule653" type="connector" idref="#_x0000_s2748"/>
        <o:r id="V:Rule654" type="connector" idref="#_x0000_s2749"/>
        <o:r id="V:Rule655" type="connector" idref="#_x0000_s2750"/>
        <o:r id="V:Rule656" type="connector" idref="#_x0000_s2751"/>
        <o:r id="V:Rule657" type="connector" idref="#_x0000_s2714"/>
        <o:r id="V:Rule658" type="connector" idref="#_x0000_s2715"/>
        <o:r id="V:Rule659" type="connector" idref="#_x0000_s2716"/>
        <o:r id="V:Rule660" type="connector" idref="#_x0000_s2717"/>
        <o:r id="V:Rule661" type="connector" idref="#_x0000_s2718"/>
        <o:r id="V:Rule662" type="connector" idref="#_x0000_s2719"/>
        <o:r id="V:Rule663" type="connector" idref="#_x0000_s2720"/>
        <o:r id="V:Rule664" type="connector" idref="#_x0000_s2721"/>
        <o:r id="V:Rule665" type="connector" idref="#_x0000_s2722"/>
        <o:r id="V:Rule666" type="connector" idref="#_x0000_s2723"/>
        <o:r id="V:Rule667" type="connector" idref="#_x0000_s2728"/>
        <o:r id="V:Rule668" type="connector" idref="#_x0000_s2729"/>
        <o:r id="V:Rule669" type="connector" idref="#_x0000_s2730"/>
        <o:r id="V:Rule670" type="connector" idref="#_x0000_s2731"/>
        <o:r id="V:Rule671" type="connector" idref="#_x0000_s2732"/>
        <o:r id="V:Rule672" type="connector" idref="#_x0000_s2733"/>
        <o:r id="V:Rule673" type="connector" idref="#_x0000_s2734"/>
        <o:r id="V:Rule674" type="connector" idref="#_x0000_s2735"/>
        <o:r id="V:Rule675" type="connector" idref="#_x0000_s2736"/>
        <o:r id="V:Rule676" type="connector" idref="#_x0000_s2737"/>
        <o:r id="V:Rule677" type="connector" idref="#_x0000_s2738"/>
        <o:r id="V:Rule678" type="connector" idref="#_x0000_s2754"/>
        <o:r id="V:Rule688" type="connector" idref="#_x0000_s2763"/>
        <o:r id="V:Rule689" type="connector" idref="#_x0000_s2764"/>
        <o:r id="V:Rule690" type="connector" idref="#_x0000_s2767"/>
        <o:r id="V:Rule691" type="connector" idref="#_x0000_s2768"/>
        <o:r id="V:Rule692" type="connector" idref="#_x0000_s2770"/>
        <o:r id="V:Rule693" type="connector" idref="#_x0000_s2771"/>
        <o:r id="V:Rule697" type="arc" idref="#_x0000_s2775"/>
        <o:r id="V:Rule698" type="arc" idref="#_x0000_s2776"/>
        <o:r id="V:Rule699" type="connector" idref="#_x0000_s2782"/>
        <o:r id="V:Rule700" type="connector" idref="#_x0000_s2784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34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  <o:entry new="56" old="0"/>
        <o:entry new="57" old="0"/>
        <o:entry new="58" old="57"/>
        <o:entry new="59" old="0"/>
        <o:entry new="60" old="0"/>
        <o:entry new="61" old="0"/>
        <o:entry new="62" old="0"/>
        <o:entry new="63" old="0"/>
        <o:entry new="64" old="0"/>
        <o:entry new="65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9E145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4.wmf"/><Relationship Id="rId154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7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7.bin"/><Relationship Id="rId137" Type="http://schemas.openxmlformats.org/officeDocument/2006/relationships/oleObject" Target="embeddings/oleObject71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5.bin"/><Relationship Id="rId15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8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38</Words>
  <Characters>13410</Characters>
  <Application>Microsoft Office Word</Application>
  <DocSecurity>0</DocSecurity>
  <Lines>111</Lines>
  <Paragraphs>3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برهنة طالس</vt:lpstr>
    </vt:vector>
  </TitlesOfParts>
  <Company>CEM Yaghmoracen - Ghazaouet</Company>
  <LinksUpToDate>false</LinksUpToDate>
  <CharactersWithSpaces>15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برهنة طالس</dc:title>
  <dc:subject>Activites</dc:subject>
  <dc:creator>ZEMANI Abderrahmane</dc:creator>
  <dc:description>CEM Yaghmoracen - Ghazaouet</dc:description>
  <cp:lastModifiedBy>AdMiN</cp:lastModifiedBy>
  <cp:revision>4</cp:revision>
  <cp:lastPrinted>2014-09-17T19:16:00Z</cp:lastPrinted>
  <dcterms:created xsi:type="dcterms:W3CDTF">2017-10-16T16:55:00Z</dcterms:created>
  <dcterms:modified xsi:type="dcterms:W3CDTF">2017-10-16T16:57:00Z</dcterms:modified>
  <cp:category>Math</cp:category>
</cp:coreProperties>
</file>